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53F4" w:rsidRPr="00BF53F4" w:rsidRDefault="00BF53F4" w:rsidP="00BF53F4">
      <w:pPr>
        <w:spacing w:after="0" w:line="240" w:lineRule="auto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bookmarkStart w:id="0" w:name="_GoBack"/>
      <w:bookmarkEnd w:id="0"/>
      <w:r w:rsidRPr="00BF53F4">
        <w:rPr>
          <w:rFonts w:ascii="Times New Roman" w:hAnsi="Times New Roman" w:cs="Times New Roman"/>
          <w:b/>
          <w:i/>
          <w:color w:val="000000"/>
          <w:sz w:val="28"/>
          <w:szCs w:val="28"/>
        </w:rPr>
        <w:t>ĐỀ CƯƠNG ÔN TẬP CHƯƠNG II  SỐ HỌC 6A,6C</w:t>
      </w:r>
    </w:p>
    <w:p w:rsidR="00BF53F4" w:rsidRPr="00BF53F4" w:rsidRDefault="00BF53F4" w:rsidP="00BF53F4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BF53F4">
        <w:rPr>
          <w:rFonts w:ascii="Times New Roman" w:hAnsi="Times New Roman" w:cs="Times New Roman"/>
          <w:color w:val="000000"/>
          <w:sz w:val="28"/>
          <w:szCs w:val="28"/>
        </w:rPr>
        <w:t>-ôn tập lại các quy tắc cộng , trừ, nhân, chia các số nguyên.</w:t>
      </w:r>
    </w:p>
    <w:p w:rsidR="00BF53F4" w:rsidRPr="00BF53F4" w:rsidRDefault="00BF53F4" w:rsidP="00BF53F4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BF53F4">
        <w:rPr>
          <w:rFonts w:ascii="Times New Roman" w:hAnsi="Times New Roman" w:cs="Times New Roman"/>
          <w:color w:val="000000"/>
          <w:sz w:val="28"/>
          <w:szCs w:val="28"/>
        </w:rPr>
        <w:t>- ôn tập lại tính chất của phép cộng, phép nhân số nguyên.</w:t>
      </w:r>
    </w:p>
    <w:p w:rsidR="00BF53F4" w:rsidRPr="00BF53F4" w:rsidRDefault="00BF53F4" w:rsidP="00BF53F4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BF53F4">
        <w:rPr>
          <w:rFonts w:ascii="Times New Roman" w:hAnsi="Times New Roman" w:cs="Times New Roman"/>
          <w:color w:val="000000"/>
          <w:sz w:val="28"/>
          <w:szCs w:val="28"/>
        </w:rPr>
        <w:t>- ôn tập lại về giá trị tuyệt đối, cách tìm ước, bội của số nguyên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36"/>
        <w:gridCol w:w="5362"/>
      </w:tblGrid>
      <w:tr w:rsidR="00BF53F4" w:rsidRPr="00BF53F4" w:rsidTr="008720E9">
        <w:tc>
          <w:tcPr>
            <w:tcW w:w="5236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1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 xml:space="preserve">:   Tính hợp lí 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  <w:r w:rsidRPr="00BF53F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(-37) + 14 + 26 + 37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  (-24) + 6 + 10 + 24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  15 + 23 + (-25) + (-23)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  60 + 33 + (-50) + (-33)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)  (-16) + (-209) + (-14) + 209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)  (-12) + (-13) + 36 + (-11)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)  -16 + 24 + 16 – 34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)  25 + 37 – 48 – 25 – 37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)  2575 + 37 – 2576 – 29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)  34 + 35 + 36 + 37 – 14 – 15 – 16 – 17</w:t>
            </w:r>
          </w:p>
        </w:tc>
        <w:tc>
          <w:tcPr>
            <w:tcW w:w="5362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2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 xml:space="preserve">:   Bỏ ngoặc rồi tính </w:t>
            </w:r>
          </w:p>
          <w:p w:rsidR="00BF53F4" w:rsidRPr="00BF53F4" w:rsidRDefault="00BF53F4" w:rsidP="00BF53F4">
            <w:pPr>
              <w:numPr>
                <w:ilvl w:val="0"/>
                <w:numId w:val="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7264 + (1543 + 7264)</w:t>
            </w:r>
          </w:p>
          <w:p w:rsidR="00BF53F4" w:rsidRPr="00BF53F4" w:rsidRDefault="00BF53F4" w:rsidP="00BF53F4">
            <w:pPr>
              <w:numPr>
                <w:ilvl w:val="0"/>
                <w:numId w:val="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144 – 97) – 144</w:t>
            </w:r>
          </w:p>
          <w:p w:rsidR="00BF53F4" w:rsidRPr="00BF53F4" w:rsidRDefault="00BF53F4" w:rsidP="00BF53F4">
            <w:pPr>
              <w:numPr>
                <w:ilvl w:val="0"/>
                <w:numId w:val="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145) – (18 – 145)</w:t>
            </w:r>
          </w:p>
          <w:p w:rsidR="00BF53F4" w:rsidRPr="00BF53F4" w:rsidRDefault="00BF53F4" w:rsidP="00BF53F4">
            <w:pPr>
              <w:numPr>
                <w:ilvl w:val="0"/>
                <w:numId w:val="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1 + (-11 + 27)</w:t>
            </w:r>
          </w:p>
          <w:p w:rsidR="00BF53F4" w:rsidRPr="00BF53F4" w:rsidRDefault="00BF53F4" w:rsidP="00BF53F4">
            <w:pPr>
              <w:numPr>
                <w:ilvl w:val="0"/>
                <w:numId w:val="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27 + 514) – (486 – 73)</w:t>
            </w:r>
          </w:p>
          <w:p w:rsidR="00BF53F4" w:rsidRPr="00BF53F4" w:rsidRDefault="00BF53F4" w:rsidP="00BF53F4">
            <w:pPr>
              <w:numPr>
                <w:ilvl w:val="0"/>
                <w:numId w:val="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36 + 79) + (145 – 79 – 36)</w:t>
            </w:r>
          </w:p>
          <w:p w:rsidR="00BF53F4" w:rsidRPr="00BF53F4" w:rsidRDefault="00BF53F4" w:rsidP="00BF53F4">
            <w:pPr>
              <w:numPr>
                <w:ilvl w:val="0"/>
                <w:numId w:val="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 – [12 – (- 9 - 1)]</w:t>
            </w:r>
          </w:p>
          <w:p w:rsidR="00BF53F4" w:rsidRPr="00BF53F4" w:rsidRDefault="00BF53F4" w:rsidP="00BF53F4">
            <w:pPr>
              <w:numPr>
                <w:ilvl w:val="0"/>
                <w:numId w:val="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38 – 29 + 43) – (43 + 38)</w:t>
            </w:r>
          </w:p>
          <w:p w:rsidR="00BF53F4" w:rsidRPr="00BF53F4" w:rsidRDefault="00BF53F4" w:rsidP="00BF53F4">
            <w:pPr>
              <w:numPr>
                <w:ilvl w:val="0"/>
                <w:numId w:val="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1 – [(-43) + 271 – (-17)]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  10)  -144 – [29 – (+144) – (+144)]</w:t>
            </w:r>
          </w:p>
        </w:tc>
      </w:tr>
      <w:tr w:rsidR="00BF53F4" w:rsidRPr="00BF53F4" w:rsidTr="008720E9">
        <w:tc>
          <w:tcPr>
            <w:tcW w:w="5236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3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Tính tổng các số nguyên x biết:</w:t>
            </w:r>
          </w:p>
          <w:p w:rsidR="00BF53F4" w:rsidRPr="00BF53F4" w:rsidRDefault="00BF53F4" w:rsidP="00BF53F4">
            <w:pPr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0 &lt; x &lt; 21</w:t>
            </w:r>
          </w:p>
          <w:p w:rsidR="00BF53F4" w:rsidRPr="00BF53F4" w:rsidRDefault="00BF53F4" w:rsidP="00BF53F4">
            <w:pPr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8 ≤ x ≤ 17</w:t>
            </w:r>
          </w:p>
          <w:p w:rsidR="00BF53F4" w:rsidRPr="00BF53F4" w:rsidRDefault="00BF53F4" w:rsidP="00BF53F4">
            <w:pPr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27 &lt; x ≤ 27</w:t>
            </w:r>
          </w:p>
          <w:p w:rsidR="00BF53F4" w:rsidRPr="00BF53F4" w:rsidRDefault="00BF53F4" w:rsidP="00BF53F4">
            <w:pPr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│x│≤ 3</w:t>
            </w:r>
          </w:p>
          <w:p w:rsidR="00BF53F4" w:rsidRPr="00BF53F4" w:rsidRDefault="00BF53F4" w:rsidP="00BF53F4">
            <w:pPr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│-x│&lt; 5</w:t>
            </w:r>
          </w:p>
        </w:tc>
        <w:tc>
          <w:tcPr>
            <w:tcW w:w="5362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4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Tính tổng</w:t>
            </w:r>
          </w:p>
          <w:p w:rsidR="00BF53F4" w:rsidRPr="00BF53F4" w:rsidRDefault="00BF53F4" w:rsidP="00BF53F4">
            <w:pPr>
              <w:numPr>
                <w:ilvl w:val="0"/>
                <w:numId w:val="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 + (-2) + 3 + (-4) + . . . + 19 + (-20)</w:t>
            </w:r>
          </w:p>
          <w:p w:rsidR="00BF53F4" w:rsidRPr="00BF53F4" w:rsidRDefault="00BF53F4" w:rsidP="00BF53F4">
            <w:pPr>
              <w:numPr>
                <w:ilvl w:val="0"/>
                <w:numId w:val="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 – 2 + 3 – 4 + . . . + 99 – 100</w:t>
            </w:r>
          </w:p>
          <w:p w:rsidR="00BF53F4" w:rsidRPr="00BF53F4" w:rsidRDefault="00BF53F4" w:rsidP="00BF53F4">
            <w:pPr>
              <w:numPr>
                <w:ilvl w:val="0"/>
                <w:numId w:val="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 – 4 + 6 – 8 + . . . + 48 – 50</w:t>
            </w:r>
          </w:p>
          <w:p w:rsidR="00BF53F4" w:rsidRPr="00BF53F4" w:rsidRDefault="00BF53F4" w:rsidP="00BF53F4">
            <w:pPr>
              <w:numPr>
                <w:ilvl w:val="0"/>
                <w:numId w:val="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 1 + 3 – 5 + 7 - . . . . + 97 – 99</w:t>
            </w:r>
          </w:p>
          <w:p w:rsidR="00BF53F4" w:rsidRPr="00BF53F4" w:rsidRDefault="00BF53F4" w:rsidP="00BF53F4">
            <w:pPr>
              <w:numPr>
                <w:ilvl w:val="0"/>
                <w:numId w:val="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1 + 2 – 3 – 4 + ... + 97 + 98 – 99 - 100 </w:t>
            </w:r>
          </w:p>
        </w:tc>
      </w:tr>
      <w:tr w:rsidR="00BF53F4" w:rsidRPr="00BF53F4" w:rsidTr="008720E9">
        <w:tc>
          <w:tcPr>
            <w:tcW w:w="5236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5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Tính giá trị của biểu thức</w:t>
            </w:r>
          </w:p>
          <w:p w:rsidR="00BF53F4" w:rsidRPr="00BF53F4" w:rsidRDefault="00BF53F4" w:rsidP="00BF53F4">
            <w:pPr>
              <w:numPr>
                <w:ilvl w:val="0"/>
                <w:numId w:val="5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x + 8 – x – 22       với  x = 2010</w:t>
            </w:r>
          </w:p>
          <w:p w:rsidR="00BF53F4" w:rsidRPr="00BF53F4" w:rsidRDefault="00BF53F4" w:rsidP="00BF53F4">
            <w:pPr>
              <w:numPr>
                <w:ilvl w:val="0"/>
                <w:numId w:val="5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 x – a + 12 + a     với  x = - 98; a = 99</w:t>
            </w:r>
          </w:p>
          <w:p w:rsidR="00BF53F4" w:rsidRPr="00BF53F4" w:rsidRDefault="00BF53F4" w:rsidP="00BF53F4">
            <w:pPr>
              <w:numPr>
                <w:ilvl w:val="0"/>
                <w:numId w:val="5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–m + 7–8 + m   với  a = 1; m = - 123</w:t>
            </w:r>
          </w:p>
          <w:p w:rsidR="00BF53F4" w:rsidRPr="00BF53F4" w:rsidRDefault="00BF53F4" w:rsidP="00BF53F4">
            <w:pPr>
              <w:numPr>
                <w:ilvl w:val="0"/>
                <w:numId w:val="5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m –24–x + 24 + x  với  x = 3; m = 72</w:t>
            </w:r>
          </w:p>
          <w:p w:rsidR="00BF53F4" w:rsidRPr="00BF53F4" w:rsidRDefault="00BF53F4" w:rsidP="00BF53F4">
            <w:pPr>
              <w:numPr>
                <w:ilvl w:val="0"/>
                <w:numId w:val="5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90) – (y + 10) + 100   với   p = -24</w:t>
            </w:r>
          </w:p>
        </w:tc>
        <w:tc>
          <w:tcPr>
            <w:tcW w:w="5362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6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Tìm x</w:t>
            </w:r>
          </w:p>
          <w:p w:rsidR="00BF53F4" w:rsidRPr="00BF53F4" w:rsidRDefault="00BF53F4" w:rsidP="00BF53F4">
            <w:pPr>
              <w:numPr>
                <w:ilvl w:val="0"/>
                <w:numId w:val="6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6 + 23 + x = - 16</w:t>
            </w:r>
          </w:p>
          <w:p w:rsidR="00BF53F4" w:rsidRPr="00BF53F4" w:rsidRDefault="00BF53F4" w:rsidP="00BF53F4">
            <w:pPr>
              <w:numPr>
                <w:ilvl w:val="0"/>
                <w:numId w:val="6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x – 35 = 15</w:t>
            </w:r>
          </w:p>
          <w:p w:rsidR="00BF53F4" w:rsidRPr="00BF53F4" w:rsidRDefault="00BF53F4" w:rsidP="00BF53F4">
            <w:pPr>
              <w:numPr>
                <w:ilvl w:val="0"/>
                <w:numId w:val="6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x + 17 = 12</w:t>
            </w:r>
          </w:p>
          <w:p w:rsidR="00BF53F4" w:rsidRPr="00BF53F4" w:rsidRDefault="00BF53F4" w:rsidP="00BF53F4">
            <w:pPr>
              <w:numPr>
                <w:ilvl w:val="0"/>
                <w:numId w:val="6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│x - 1│= 0</w:t>
            </w:r>
          </w:p>
          <w:p w:rsidR="00BF53F4" w:rsidRPr="00BF53F4" w:rsidRDefault="00BF53F4" w:rsidP="00BF53F4">
            <w:pPr>
              <w:numPr>
                <w:ilvl w:val="0"/>
                <w:numId w:val="6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3 .│x│ = -26</w:t>
            </w:r>
          </w:p>
        </w:tc>
      </w:tr>
      <w:tr w:rsidR="00BF53F4" w:rsidRPr="00BF53F4" w:rsidTr="008720E9">
        <w:tc>
          <w:tcPr>
            <w:tcW w:w="5236" w:type="dxa"/>
          </w:tcPr>
          <w:p w:rsidR="00BF53F4" w:rsidRPr="00BF53F4" w:rsidRDefault="00BF53F4" w:rsidP="00BF53F4">
            <w:pPr>
              <w:tabs>
                <w:tab w:val="center" w:pos="2574"/>
              </w:tabs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7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 xml:space="preserve">:   Tính hợp lí 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ab/>
            </w:r>
          </w:p>
          <w:p w:rsidR="00BF53F4" w:rsidRPr="00BF53F4" w:rsidRDefault="00BF53F4" w:rsidP="00BF53F4">
            <w:pPr>
              <w:numPr>
                <w:ilvl w:val="0"/>
                <w:numId w:val="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. 18 – 5. 7. 28</w:t>
            </w:r>
          </w:p>
          <w:p w:rsidR="00BF53F4" w:rsidRPr="00BF53F4" w:rsidRDefault="00BF53F4" w:rsidP="00BF53F4">
            <w:pPr>
              <w:numPr>
                <w:ilvl w:val="0"/>
                <w:numId w:val="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 – 5. (12 + 9)</w:t>
            </w:r>
          </w:p>
          <w:p w:rsidR="00BF53F4" w:rsidRPr="00BF53F4" w:rsidRDefault="00BF53F4" w:rsidP="00BF53F4">
            <w:pPr>
              <w:numPr>
                <w:ilvl w:val="0"/>
                <w:numId w:val="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24. (16 – 5) – 16. (24 - 5)  </w:t>
            </w:r>
          </w:p>
          <w:p w:rsidR="00BF53F4" w:rsidRPr="00BF53F4" w:rsidRDefault="00BF53F4" w:rsidP="00BF53F4">
            <w:pPr>
              <w:numPr>
                <w:ilvl w:val="0"/>
                <w:numId w:val="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. (19 – 13) – 19. (29 – 13)</w:t>
            </w:r>
          </w:p>
          <w:p w:rsidR="00BF53F4" w:rsidRPr="00BF53F4" w:rsidRDefault="00BF53F4" w:rsidP="00BF53F4">
            <w:pPr>
              <w:numPr>
                <w:ilvl w:val="0"/>
                <w:numId w:val="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. (-18) + 31. ( - 81) – 31</w:t>
            </w:r>
          </w:p>
          <w:p w:rsidR="00BF53F4" w:rsidRPr="00BF53F4" w:rsidRDefault="00BF53F4" w:rsidP="00BF53F4">
            <w:pPr>
              <w:numPr>
                <w:ilvl w:val="0"/>
                <w:numId w:val="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12).47 + (-12). 52 + (-12)</w:t>
            </w:r>
          </w:p>
          <w:p w:rsidR="00BF53F4" w:rsidRPr="00BF53F4" w:rsidRDefault="00BF53F4" w:rsidP="00BF53F4">
            <w:pPr>
              <w:numPr>
                <w:ilvl w:val="0"/>
                <w:numId w:val="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.(23 + 22) – 3.(17 + 28)</w:t>
            </w:r>
          </w:p>
          <w:p w:rsidR="00BF53F4" w:rsidRPr="00BF53F4" w:rsidRDefault="00BF53F4" w:rsidP="00BF53F4">
            <w:pPr>
              <w:numPr>
                <w:ilvl w:val="0"/>
                <w:numId w:val="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8 + 48. (-78) + 48.(-21)</w:t>
            </w:r>
          </w:p>
        </w:tc>
        <w:tc>
          <w:tcPr>
            <w:tcW w:w="5362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8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Tính</w:t>
            </w:r>
          </w:p>
          <w:p w:rsidR="00BF53F4" w:rsidRPr="00BF53F4" w:rsidRDefault="00BF53F4" w:rsidP="00BF53F4">
            <w:pPr>
              <w:numPr>
                <w:ilvl w:val="0"/>
                <w:numId w:val="8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6 – 2). (-6 + 2)</w:t>
            </w:r>
          </w:p>
          <w:p w:rsidR="00BF53F4" w:rsidRPr="00BF53F4" w:rsidRDefault="00BF53F4" w:rsidP="00BF53F4">
            <w:pPr>
              <w:numPr>
                <w:ilvl w:val="0"/>
                <w:numId w:val="8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7. 3 – 3) : (-6)</w:t>
            </w:r>
          </w:p>
          <w:p w:rsidR="00BF53F4" w:rsidRPr="00BF53F4" w:rsidRDefault="00BF53F4" w:rsidP="00BF53F4">
            <w:pPr>
              <w:numPr>
                <w:ilvl w:val="0"/>
                <w:numId w:val="8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5 + 9) . (-4)</w:t>
            </w:r>
          </w:p>
          <w:p w:rsidR="00BF53F4" w:rsidRPr="00BF53F4" w:rsidRDefault="00BF53F4" w:rsidP="00BF53F4">
            <w:pPr>
              <w:numPr>
                <w:ilvl w:val="0"/>
                <w:numId w:val="8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2 : (-6. 2 + 4)</w:t>
            </w:r>
          </w:p>
          <w:p w:rsidR="00BF53F4" w:rsidRPr="00BF53F4" w:rsidRDefault="00BF53F4" w:rsidP="00BF53F4">
            <w:pPr>
              <w:numPr>
                <w:ilvl w:val="0"/>
                <w:numId w:val="8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3. 7 – 4. (-5) + 1</w:t>
            </w:r>
          </w:p>
          <w:p w:rsidR="00BF53F4" w:rsidRPr="00BF53F4" w:rsidRDefault="00BF53F4" w:rsidP="00BF53F4">
            <w:pPr>
              <w:numPr>
                <w:ilvl w:val="0"/>
                <w:numId w:val="8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 – 10 : (+2) – 7</w:t>
            </w:r>
          </w:p>
          <w:p w:rsidR="00BF53F4" w:rsidRPr="00BF53F4" w:rsidRDefault="00BF53F4" w:rsidP="00BF53F4">
            <w:pPr>
              <w:numPr>
                <w:ilvl w:val="0"/>
                <w:numId w:val="8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 : (-5).(-3) – 8</w:t>
            </w:r>
          </w:p>
          <w:p w:rsidR="00BF53F4" w:rsidRPr="00BF53F4" w:rsidRDefault="00BF53F4" w:rsidP="00BF53F4">
            <w:pPr>
              <w:numPr>
                <w:ilvl w:val="0"/>
                <w:numId w:val="8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6. 8 – 10 : 5) + 3. (-7)</w:t>
            </w:r>
          </w:p>
        </w:tc>
      </w:tr>
      <w:tr w:rsidR="00BF53F4" w:rsidRPr="00BF53F4" w:rsidTr="008720E9">
        <w:tc>
          <w:tcPr>
            <w:tcW w:w="5236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9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So sánh</w:t>
            </w:r>
          </w:p>
          <w:p w:rsidR="00BF53F4" w:rsidRPr="00BF53F4" w:rsidRDefault="00BF53F4" w:rsidP="00BF53F4">
            <w:pPr>
              <w:numPr>
                <w:ilvl w:val="0"/>
                <w:numId w:val="2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99). 98 . (-97)          với 0</w:t>
            </w:r>
          </w:p>
          <w:p w:rsidR="00BF53F4" w:rsidRPr="00BF53F4" w:rsidRDefault="00BF53F4" w:rsidP="00BF53F4">
            <w:pPr>
              <w:numPr>
                <w:ilvl w:val="0"/>
                <w:numId w:val="2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5)(-4)(-3)(-2)(-1)     với 0</w:t>
            </w:r>
          </w:p>
          <w:p w:rsidR="00BF53F4" w:rsidRPr="00BF53F4" w:rsidRDefault="00BF53F4" w:rsidP="00BF53F4">
            <w:pPr>
              <w:numPr>
                <w:ilvl w:val="0"/>
                <w:numId w:val="2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245)(-47)(-199)       với 123.(+315)</w:t>
            </w:r>
          </w:p>
          <w:p w:rsidR="00BF53F4" w:rsidRPr="00BF53F4" w:rsidRDefault="00BF53F4" w:rsidP="00BF53F4">
            <w:pPr>
              <w:numPr>
                <w:ilvl w:val="0"/>
                <w:numId w:val="2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87. (-1974). (+243). 0     với  0</w:t>
            </w:r>
          </w:p>
          <w:p w:rsidR="00BF53F4" w:rsidRPr="00BF53F4" w:rsidRDefault="00BF53F4" w:rsidP="00BF53F4">
            <w:pPr>
              <w:numPr>
                <w:ilvl w:val="0"/>
                <w:numId w:val="2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12).(-45) : (-27)                với │-1│</w:t>
            </w:r>
          </w:p>
        </w:tc>
        <w:tc>
          <w:tcPr>
            <w:tcW w:w="5362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10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 xml:space="preserve">:   Tính giá trị của biểu thức </w:t>
            </w:r>
          </w:p>
          <w:p w:rsidR="00BF53F4" w:rsidRPr="00BF53F4" w:rsidRDefault="00BF53F4" w:rsidP="00BF53F4">
            <w:pPr>
              <w:numPr>
                <w:ilvl w:val="0"/>
                <w:numId w:val="9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25). ( -3). x         với  x = 4</w:t>
            </w:r>
          </w:p>
          <w:p w:rsidR="00BF53F4" w:rsidRPr="00BF53F4" w:rsidRDefault="00BF53F4" w:rsidP="00BF53F4">
            <w:pPr>
              <w:numPr>
                <w:ilvl w:val="0"/>
                <w:numId w:val="9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1). (-4) . 5 . 8 . y   với  y = 25</w:t>
            </w:r>
          </w:p>
          <w:p w:rsidR="00BF53F4" w:rsidRPr="00BF53F4" w:rsidRDefault="00BF53F4" w:rsidP="00BF53F4">
            <w:pPr>
              <w:numPr>
                <w:ilvl w:val="0"/>
                <w:numId w:val="9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2ab</w: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 : c      với a = 4; b = -6;  c = 12</w:t>
            </w:r>
          </w:p>
          <w:p w:rsidR="00BF53F4" w:rsidRPr="00BF53F4" w:rsidRDefault="00BF53F4" w:rsidP="00BF53F4">
            <w:pPr>
              <w:numPr>
                <w:ilvl w:val="0"/>
                <w:numId w:val="9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[(-25).(-27).(-x)] : y  với x = 4;  y = -9</w:t>
            </w:r>
          </w:p>
          <w:p w:rsidR="00BF53F4" w:rsidRPr="00BF53F4" w:rsidRDefault="00BF53F4" w:rsidP="00BF53F4">
            <w:pPr>
              <w:numPr>
                <w:ilvl w:val="0"/>
                <w:numId w:val="9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a</w: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- b</w: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 : (a + b) (a – b) với a =5 ;b= -3</w:t>
            </w:r>
          </w:p>
        </w:tc>
      </w:tr>
      <w:tr w:rsidR="00BF53F4" w:rsidRPr="00BF53F4" w:rsidTr="008720E9">
        <w:tc>
          <w:tcPr>
            <w:tcW w:w="5236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11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Điền số vào ô trống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38"/>
              <w:gridCol w:w="707"/>
              <w:gridCol w:w="707"/>
              <w:gridCol w:w="718"/>
              <w:gridCol w:w="718"/>
              <w:gridCol w:w="708"/>
              <w:gridCol w:w="714"/>
            </w:tblGrid>
            <w:tr w:rsidR="00BF53F4" w:rsidRPr="00BF53F4" w:rsidTr="008720E9"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lastRenderedPageBreak/>
                    <w:t>a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3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+8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(-1)</w:t>
                  </w:r>
                </w:p>
              </w:tc>
            </w:tr>
            <w:tr w:rsidR="00BF53F4" w:rsidRPr="00BF53F4" w:rsidTr="008720E9"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 a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+7</w:t>
                  </w: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</w:tr>
            <w:tr w:rsidR="00BF53F4" w:rsidRPr="00BF53F4" w:rsidTr="008720E9"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│a│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</w:tr>
            <w:tr w:rsidR="00BF53F4" w:rsidRPr="00BF53F4" w:rsidTr="008720E9"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a</w:t>
                  </w: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vertAlign w:val="superscript"/>
                    </w:rPr>
                    <w:t>2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</w:tr>
          </w:tbl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</w:pPr>
          </w:p>
        </w:tc>
        <w:tc>
          <w:tcPr>
            <w:tcW w:w="5362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lastRenderedPageBreak/>
              <w:t>Bài 12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Điền số vào ô trống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33"/>
              <w:gridCol w:w="733"/>
              <w:gridCol w:w="733"/>
              <w:gridCol w:w="733"/>
              <w:gridCol w:w="733"/>
              <w:gridCol w:w="734"/>
              <w:gridCol w:w="734"/>
            </w:tblGrid>
            <w:tr w:rsidR="00BF53F4" w:rsidRPr="00BF53F4" w:rsidTr="008720E9"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6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+15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</w:tr>
            <w:tr w:rsidR="00BF53F4" w:rsidRPr="00BF53F4" w:rsidTr="008720E9"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lastRenderedPageBreak/>
                    <w:t>B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9</w:t>
                  </w: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</w:tr>
            <w:tr w:rsidR="00BF53F4" w:rsidRPr="00BF53F4" w:rsidTr="008720E9"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a + b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10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1</w:t>
                  </w:r>
                </w:p>
              </w:tc>
            </w:tr>
            <w:tr w:rsidR="00BF53F4" w:rsidRPr="00BF53F4" w:rsidTr="008720E9"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a – b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5</w:t>
                  </w: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</w:tr>
            <w:tr w:rsidR="00BF53F4" w:rsidRPr="00BF53F4" w:rsidTr="008720E9"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 xml:space="preserve">a . b 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12</w:t>
                  </w:r>
                </w:p>
              </w:tc>
            </w:tr>
            <w:tr w:rsidR="00BF53F4" w:rsidRPr="00BF53F4" w:rsidTr="008720E9"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a : b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BF53F4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3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F53F4" w:rsidRPr="00BF53F4" w:rsidRDefault="00BF53F4" w:rsidP="00BF53F4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</w:tr>
          </w:tbl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</w:pPr>
          </w:p>
        </w:tc>
      </w:tr>
      <w:tr w:rsidR="00BF53F4" w:rsidRPr="00BF53F4" w:rsidTr="008720E9">
        <w:tc>
          <w:tcPr>
            <w:tcW w:w="5236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lastRenderedPageBreak/>
              <w:t>Bài 13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Tìm x:</w:t>
            </w:r>
          </w:p>
          <w:p w:rsidR="00BF53F4" w:rsidRPr="00BF53F4" w:rsidRDefault="00BF53F4" w:rsidP="00BF53F4">
            <w:pPr>
              <w:numPr>
                <w:ilvl w:val="0"/>
                <w:numId w:val="10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2x – 5) + 17 = 6</w:t>
            </w:r>
          </w:p>
          <w:p w:rsidR="00BF53F4" w:rsidRPr="00BF53F4" w:rsidRDefault="00BF53F4" w:rsidP="00BF53F4">
            <w:pPr>
              <w:numPr>
                <w:ilvl w:val="0"/>
                <w:numId w:val="10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 – 2(4 – 3x) = -4</w:t>
            </w:r>
          </w:p>
          <w:p w:rsidR="00BF53F4" w:rsidRPr="00BF53F4" w:rsidRDefault="00BF53F4" w:rsidP="00BF53F4">
            <w:pPr>
              <w:numPr>
                <w:ilvl w:val="0"/>
                <w:numId w:val="10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 12 + 3(-x + 7) = -18</w:t>
            </w:r>
          </w:p>
          <w:p w:rsidR="00BF53F4" w:rsidRPr="00BF53F4" w:rsidRDefault="00BF53F4" w:rsidP="00BF53F4">
            <w:pPr>
              <w:numPr>
                <w:ilvl w:val="0"/>
                <w:numId w:val="10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 : (3x – 2) = -3</w:t>
            </w:r>
          </w:p>
          <w:p w:rsidR="00BF53F4" w:rsidRPr="00BF53F4" w:rsidRDefault="00BF53F4" w:rsidP="00BF53F4">
            <w:pPr>
              <w:numPr>
                <w:ilvl w:val="0"/>
                <w:numId w:val="10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45 : 5.(-3 – 2x) = 3</w:t>
            </w:r>
          </w:p>
        </w:tc>
        <w:tc>
          <w:tcPr>
            <w:tcW w:w="5362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14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Tìm x</w:t>
            </w:r>
          </w:p>
          <w:p w:rsidR="00BF53F4" w:rsidRPr="00BF53F4" w:rsidRDefault="00BF53F4" w:rsidP="00BF53F4">
            <w:pPr>
              <w:numPr>
                <w:ilvl w:val="0"/>
                <w:numId w:val="1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x.(x + 7) = 0</w:t>
            </w:r>
          </w:p>
          <w:p w:rsidR="00BF53F4" w:rsidRPr="00BF53F4" w:rsidRDefault="00BF53F4" w:rsidP="00BF53F4">
            <w:pPr>
              <w:numPr>
                <w:ilvl w:val="0"/>
                <w:numId w:val="1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x + 12).(x-3) = 0</w:t>
            </w:r>
          </w:p>
          <w:p w:rsidR="00BF53F4" w:rsidRPr="00BF53F4" w:rsidRDefault="00BF53F4" w:rsidP="00BF53F4">
            <w:pPr>
              <w:numPr>
                <w:ilvl w:val="0"/>
                <w:numId w:val="1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-x + 5).(3 – x ) = 0</w:t>
            </w:r>
          </w:p>
          <w:p w:rsidR="00BF53F4" w:rsidRPr="00BF53F4" w:rsidRDefault="00BF53F4" w:rsidP="00BF53F4">
            <w:pPr>
              <w:numPr>
                <w:ilvl w:val="0"/>
                <w:numId w:val="1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x.(2 + x).( 7 – x) = 0</w:t>
            </w:r>
          </w:p>
          <w:p w:rsidR="00BF53F4" w:rsidRPr="00BF53F4" w:rsidRDefault="00BF53F4" w:rsidP="00BF53F4">
            <w:pPr>
              <w:numPr>
                <w:ilvl w:val="0"/>
                <w:numId w:val="11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x - 1).(x +2).(-x -3) = 0</w:t>
            </w:r>
          </w:p>
        </w:tc>
      </w:tr>
      <w:tr w:rsidR="00BF53F4" w:rsidRPr="00BF53F4" w:rsidTr="008720E9">
        <w:tc>
          <w:tcPr>
            <w:tcW w:w="5236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15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Tìm</w:t>
            </w:r>
          </w:p>
          <w:p w:rsidR="00BF53F4" w:rsidRPr="00BF53F4" w:rsidRDefault="00BF53F4" w:rsidP="00BF53F4">
            <w:pPr>
              <w:numPr>
                <w:ilvl w:val="0"/>
                <w:numId w:val="12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Ư(10)    và   B(10)</w:t>
            </w:r>
          </w:p>
          <w:p w:rsidR="00BF53F4" w:rsidRPr="00BF53F4" w:rsidRDefault="00BF53F4" w:rsidP="00BF53F4">
            <w:pPr>
              <w:numPr>
                <w:ilvl w:val="0"/>
                <w:numId w:val="12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Ư(+15)  và   B(+15)</w:t>
            </w:r>
          </w:p>
          <w:p w:rsidR="00BF53F4" w:rsidRPr="00BF53F4" w:rsidRDefault="00BF53F4" w:rsidP="00BF53F4">
            <w:pPr>
              <w:numPr>
                <w:ilvl w:val="0"/>
                <w:numId w:val="12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Ư(-24)   và   B(-24)</w:t>
            </w:r>
          </w:p>
          <w:p w:rsidR="00BF53F4" w:rsidRPr="00BF53F4" w:rsidRDefault="00BF53F4" w:rsidP="00BF53F4">
            <w:pPr>
              <w:numPr>
                <w:ilvl w:val="0"/>
                <w:numId w:val="12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ƯC(12; 18)  </w:t>
            </w:r>
          </w:p>
          <w:p w:rsidR="00BF53F4" w:rsidRPr="00BF53F4" w:rsidRDefault="00BF53F4" w:rsidP="00BF53F4">
            <w:pPr>
              <w:numPr>
                <w:ilvl w:val="0"/>
                <w:numId w:val="12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ƯC(-15; +20)</w:t>
            </w:r>
          </w:p>
        </w:tc>
        <w:tc>
          <w:tcPr>
            <w:tcW w:w="5362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16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 xml:space="preserve">:   Tìm x biết  </w:t>
            </w:r>
          </w:p>
          <w:p w:rsidR="00BF53F4" w:rsidRPr="00BF53F4" w:rsidRDefault="00BF53F4" w:rsidP="00BF53F4">
            <w:pPr>
              <w:numPr>
                <w:ilvl w:val="0"/>
                <w:numId w:val="13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8 </w:t>
            </w:r>
            <w:r w:rsidRPr="00BF53F4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1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pt;height:14.25pt" o:ole="">
                  <v:imagedata r:id="rId7" o:title=""/>
                </v:shape>
                <o:OLEObject Type="Embed" ProgID="Equation.DSMT4" ShapeID="_x0000_i1025" DrawAspect="Content" ObjectID="_1642855441" r:id="rId8"/>
              </w:objec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x và x &gt; 0</w:t>
            </w:r>
          </w:p>
          <w:p w:rsidR="00BF53F4" w:rsidRPr="00BF53F4" w:rsidRDefault="00BF53F4" w:rsidP="00BF53F4">
            <w:pPr>
              <w:numPr>
                <w:ilvl w:val="0"/>
                <w:numId w:val="13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12 </w:t>
            </w:r>
            <w:r w:rsidRPr="00BF53F4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120" w:dyaOrig="279">
                <v:shape id="_x0000_i1026" type="#_x0000_t75" style="width:6pt;height:14.25pt" o:ole="">
                  <v:imagedata r:id="rId7" o:title=""/>
                </v:shape>
                <o:OLEObject Type="Embed" ProgID="Equation.DSMT4" ShapeID="_x0000_i1026" DrawAspect="Content" ObjectID="_1642855442" r:id="rId9"/>
              </w:objec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x và x &lt; 0</w:t>
            </w:r>
          </w:p>
          <w:p w:rsidR="00BF53F4" w:rsidRPr="00BF53F4" w:rsidRDefault="00BF53F4" w:rsidP="00BF53F4">
            <w:pPr>
              <w:numPr>
                <w:ilvl w:val="0"/>
                <w:numId w:val="13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-8 </w:t>
            </w:r>
            <w:r w:rsidRPr="00BF53F4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120" w:dyaOrig="279">
                <v:shape id="_x0000_i1027" type="#_x0000_t75" style="width:6pt;height:14.25pt" o:ole="">
                  <v:imagedata r:id="rId7" o:title=""/>
                </v:shape>
                <o:OLEObject Type="Embed" ProgID="Equation.DSMT4" ShapeID="_x0000_i1027" DrawAspect="Content" ObjectID="_1642855443" r:id="rId10"/>
              </w:objec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x và 12 </w:t>
            </w:r>
            <w:r w:rsidRPr="00BF53F4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120" w:dyaOrig="279">
                <v:shape id="_x0000_i1028" type="#_x0000_t75" style="width:6pt;height:14.25pt" o:ole="">
                  <v:imagedata r:id="rId7" o:title=""/>
                </v:shape>
                <o:OLEObject Type="Embed" ProgID="Equation.DSMT4" ShapeID="_x0000_i1028" DrawAspect="Content" ObjectID="_1642855444" r:id="rId11"/>
              </w:objec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x</w:t>
            </w:r>
          </w:p>
          <w:p w:rsidR="00BF53F4" w:rsidRPr="00BF53F4" w:rsidRDefault="00BF53F4" w:rsidP="00BF53F4">
            <w:pPr>
              <w:numPr>
                <w:ilvl w:val="0"/>
                <w:numId w:val="13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x </w:t>
            </w:r>
            <w:r w:rsidRPr="00BF53F4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120" w:dyaOrig="279">
                <v:shape id="_x0000_i1029" type="#_x0000_t75" style="width:6pt;height:14.25pt" o:ole="">
                  <v:imagedata r:id="rId7" o:title=""/>
                </v:shape>
                <o:OLEObject Type="Embed" ProgID="Equation.DSMT4" ShapeID="_x0000_i1029" DrawAspect="Content" ObjectID="_1642855445" r:id="rId12"/>
              </w:objec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4  ;  x </w:t>
            </w:r>
            <w:r w:rsidRPr="00BF53F4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120" w:dyaOrig="279">
                <v:shape id="_x0000_i1030" type="#_x0000_t75" style="width:6pt;height:14.25pt" o:ole="">
                  <v:imagedata r:id="rId7" o:title=""/>
                </v:shape>
                <o:OLEObject Type="Embed" ProgID="Equation.DSMT4" ShapeID="_x0000_i1030" DrawAspect="Content" ObjectID="_1642855446" r:id="rId13"/>
              </w:objec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(-6) và -20 &lt;  x &lt; -10</w:t>
            </w:r>
          </w:p>
          <w:p w:rsidR="00BF53F4" w:rsidRPr="00BF53F4" w:rsidRDefault="00BF53F4" w:rsidP="00BF53F4">
            <w:pPr>
              <w:numPr>
                <w:ilvl w:val="0"/>
                <w:numId w:val="13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x </w:t>
            </w:r>
            <w:r w:rsidRPr="00BF53F4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120" w:dyaOrig="279">
                <v:shape id="_x0000_i1031" type="#_x0000_t75" style="width:6pt;height:14.25pt" o:ole="">
                  <v:imagedata r:id="rId7" o:title=""/>
                </v:shape>
                <o:OLEObject Type="Embed" ProgID="Equation.DSMT4" ShapeID="_x0000_i1031" DrawAspect="Content" ObjectID="_1642855447" r:id="rId14"/>
              </w:objec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(-9)  ;  x </w:t>
            </w:r>
            <w:r w:rsidRPr="00BF53F4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120" w:dyaOrig="279">
                <v:shape id="_x0000_i1032" type="#_x0000_t75" style="width:6pt;height:14.25pt" o:ole="">
                  <v:imagedata r:id="rId7" o:title=""/>
                </v:shape>
                <o:OLEObject Type="Embed" ProgID="Equation.DSMT4" ShapeID="_x0000_i1032" DrawAspect="Content" ObjectID="_1642855448" r:id="rId15"/>
              </w:object>
            </w: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(+12) và 20 &lt; x &lt; 50</w:t>
            </w:r>
          </w:p>
        </w:tc>
      </w:tr>
      <w:tr w:rsidR="00BF53F4" w:rsidRPr="00BF53F4" w:rsidTr="008720E9">
        <w:tc>
          <w:tcPr>
            <w:tcW w:w="5236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17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Viết dười dạng tích các tổng sau:</w:t>
            </w:r>
          </w:p>
          <w:p w:rsidR="00BF53F4" w:rsidRPr="00BF53F4" w:rsidRDefault="00BF53F4" w:rsidP="00BF53F4">
            <w:pPr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b + ac</w:t>
            </w:r>
          </w:p>
          <w:p w:rsidR="00BF53F4" w:rsidRPr="00BF53F4" w:rsidRDefault="00BF53F4" w:rsidP="00BF53F4">
            <w:pPr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b – ac + ad</w:t>
            </w:r>
          </w:p>
          <w:p w:rsidR="00BF53F4" w:rsidRPr="00BF53F4" w:rsidRDefault="00BF53F4" w:rsidP="00BF53F4">
            <w:pPr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x – bx – cx + dx</w:t>
            </w:r>
          </w:p>
          <w:p w:rsidR="00BF53F4" w:rsidRPr="00BF53F4" w:rsidRDefault="00BF53F4" w:rsidP="00BF53F4">
            <w:pPr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(b + c) – d(b + c)</w:t>
            </w:r>
          </w:p>
          <w:p w:rsidR="00BF53F4" w:rsidRPr="00BF53F4" w:rsidRDefault="00BF53F4" w:rsidP="00BF53F4">
            <w:pPr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c – ad + bc – bd</w:t>
            </w:r>
          </w:p>
          <w:p w:rsidR="00BF53F4" w:rsidRPr="00BF53F4" w:rsidRDefault="00BF53F4" w:rsidP="00BF53F4">
            <w:pPr>
              <w:numPr>
                <w:ilvl w:val="0"/>
                <w:numId w:val="14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x + by + bx + ay</w:t>
            </w:r>
          </w:p>
        </w:tc>
        <w:tc>
          <w:tcPr>
            <w:tcW w:w="5362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18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 xml:space="preserve">:   Chứng tỏ </w:t>
            </w:r>
          </w:p>
          <w:p w:rsidR="00BF53F4" w:rsidRPr="00BF53F4" w:rsidRDefault="00BF53F4" w:rsidP="00BF53F4">
            <w:pPr>
              <w:numPr>
                <w:ilvl w:val="0"/>
                <w:numId w:val="1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a – b + c) – (a + c) = -b</w:t>
            </w:r>
          </w:p>
          <w:p w:rsidR="00BF53F4" w:rsidRPr="00BF53F4" w:rsidRDefault="00BF53F4" w:rsidP="00BF53F4">
            <w:pPr>
              <w:numPr>
                <w:ilvl w:val="0"/>
                <w:numId w:val="1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(a + b) – (b – a) + c = 2a + c</w:t>
            </w:r>
          </w:p>
          <w:p w:rsidR="00BF53F4" w:rsidRPr="00BF53F4" w:rsidRDefault="00BF53F4" w:rsidP="00BF53F4">
            <w:pPr>
              <w:numPr>
                <w:ilvl w:val="0"/>
                <w:numId w:val="1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 (a + b – c) + (a – b – c) = -2b</w:t>
            </w:r>
          </w:p>
          <w:p w:rsidR="00BF53F4" w:rsidRPr="00BF53F4" w:rsidRDefault="00BF53F4" w:rsidP="00BF53F4">
            <w:pPr>
              <w:numPr>
                <w:ilvl w:val="0"/>
                <w:numId w:val="1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(b + c) – a(b + d) = a(c – d)</w:t>
            </w:r>
          </w:p>
          <w:p w:rsidR="00BF53F4" w:rsidRPr="00BF53F4" w:rsidRDefault="00BF53F4" w:rsidP="00BF53F4">
            <w:pPr>
              <w:numPr>
                <w:ilvl w:val="0"/>
                <w:numId w:val="17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(b – c) + a(d + c) = a(b + d)</w:t>
            </w:r>
          </w:p>
        </w:tc>
      </w:tr>
      <w:tr w:rsidR="00BF53F4" w:rsidRPr="00BF53F4" w:rsidTr="008720E9">
        <w:tc>
          <w:tcPr>
            <w:tcW w:w="5236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19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  Tìm a biết</w:t>
            </w:r>
          </w:p>
          <w:p w:rsidR="00BF53F4" w:rsidRPr="00BF53F4" w:rsidRDefault="00BF53F4" w:rsidP="00BF53F4">
            <w:pPr>
              <w:numPr>
                <w:ilvl w:val="0"/>
                <w:numId w:val="15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 + b – c = 18         với b = 10 ; c = -9</w:t>
            </w:r>
          </w:p>
          <w:p w:rsidR="00BF53F4" w:rsidRPr="00BF53F4" w:rsidRDefault="00BF53F4" w:rsidP="00BF53F4">
            <w:pPr>
              <w:numPr>
                <w:ilvl w:val="0"/>
                <w:numId w:val="15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a – 3b + c = 0        với b = -2 ; c = 4</w:t>
            </w:r>
          </w:p>
          <w:p w:rsidR="00BF53F4" w:rsidRPr="00BF53F4" w:rsidRDefault="00BF53F4" w:rsidP="00BF53F4">
            <w:pPr>
              <w:numPr>
                <w:ilvl w:val="0"/>
                <w:numId w:val="15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a – b – 2c = 2         với b = 6 ; c = -1</w:t>
            </w:r>
          </w:p>
          <w:p w:rsidR="00BF53F4" w:rsidRPr="00BF53F4" w:rsidRDefault="00BF53F4" w:rsidP="00BF53F4">
            <w:pPr>
              <w:numPr>
                <w:ilvl w:val="0"/>
                <w:numId w:val="15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 – a + b + 5c = -1  với b = -7 ; c = 5</w:t>
            </w:r>
          </w:p>
          <w:p w:rsidR="00BF53F4" w:rsidRPr="00BF53F4" w:rsidRDefault="00BF53F4" w:rsidP="00BF53F4">
            <w:pPr>
              <w:numPr>
                <w:ilvl w:val="0"/>
                <w:numId w:val="15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 – 2b + c–3a = -9  với b = -3 ; c = -7</w:t>
            </w:r>
          </w:p>
        </w:tc>
        <w:tc>
          <w:tcPr>
            <w:tcW w:w="5362" w:type="dxa"/>
          </w:tcPr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u w:val="single"/>
              </w:rPr>
              <w:t>Bài 20</w:t>
            </w: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: Sắp xếp theo thứ tự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 xml:space="preserve">*   tăng dần  </w:t>
            </w:r>
          </w:p>
          <w:p w:rsidR="00BF53F4" w:rsidRPr="00BF53F4" w:rsidRDefault="00BF53F4" w:rsidP="00BF53F4">
            <w:pPr>
              <w:numPr>
                <w:ilvl w:val="0"/>
                <w:numId w:val="16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; -12 ; +4 ; 0 ; │-8│; -10; -1</w:t>
            </w:r>
          </w:p>
          <w:p w:rsidR="00BF53F4" w:rsidRPr="00BF53F4" w:rsidRDefault="00BF53F4" w:rsidP="00BF53F4">
            <w:pPr>
              <w:numPr>
                <w:ilvl w:val="0"/>
                <w:numId w:val="16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12; │+4│; -5 ; -3 ; +3 ; 0 ; │-5│</w:t>
            </w:r>
          </w:p>
          <w:p w:rsidR="00BF53F4" w:rsidRPr="00BF53F4" w:rsidRDefault="00BF53F4" w:rsidP="00BF53F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 xml:space="preserve">*   giảm dần  </w:t>
            </w:r>
          </w:p>
          <w:p w:rsidR="00BF53F4" w:rsidRPr="00BF53F4" w:rsidRDefault="00BF53F4" w:rsidP="00BF53F4">
            <w:pPr>
              <w:numPr>
                <w:ilvl w:val="0"/>
                <w:numId w:val="16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+9 ; -4 ; │-6│; 0 ; -│-5│; -(-12)</w:t>
            </w:r>
          </w:p>
          <w:p w:rsidR="00BF53F4" w:rsidRPr="00BF53F4" w:rsidRDefault="00BF53F4" w:rsidP="00BF53F4">
            <w:pPr>
              <w:numPr>
                <w:ilvl w:val="0"/>
                <w:numId w:val="16"/>
              </w:numPr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F53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(-3) ; -(+2) ; │-1│; 0 ; +(-5) ; 4 ; │+7│; -8</w:t>
            </w:r>
          </w:p>
        </w:tc>
      </w:tr>
    </w:tbl>
    <w:p w:rsidR="00BF53F4" w:rsidRDefault="00BF53F4" w:rsidP="00BF53F4">
      <w:pPr>
        <w:spacing w:after="0" w:line="240" w:lineRule="auto"/>
        <w:rPr>
          <w:rFonts w:ascii=".VnTime" w:hAnsi=".VnTime" w:cs="Times New Roman"/>
          <w:sz w:val="30"/>
        </w:rPr>
      </w:pPr>
      <w:r w:rsidRPr="00BF53F4">
        <w:rPr>
          <w:rFonts w:ascii=".VnTime" w:hAnsi=".VnTime" w:cs="Times New Roman"/>
          <w:sz w:val="30"/>
          <w:u w:val="single"/>
        </w:rPr>
        <w:t xml:space="preserve">Bµi 20 </w:t>
      </w:r>
      <w:r w:rsidRPr="00BF53F4">
        <w:rPr>
          <w:rFonts w:ascii=".VnTime" w:hAnsi=".VnTime" w:cs="Times New Roman"/>
          <w:sz w:val="30"/>
        </w:rPr>
        <w:t>T×m gi¸ trÞ nhá nhÊt, gi¸ trÞ l</w:t>
      </w:r>
      <w:r w:rsidRPr="00BF53F4">
        <w:rPr>
          <w:rFonts w:ascii=".VnTime" w:hAnsi="Times New Roman" w:cs="Times New Roman"/>
          <w:sz w:val="30"/>
          <w:lang w:val="vi-VN"/>
        </w:rPr>
        <w:t>ớ</w:t>
      </w:r>
      <w:r w:rsidRPr="00BF53F4">
        <w:rPr>
          <w:rFonts w:ascii=".VnTime" w:hAnsi=".VnTime" w:cs="Times New Roman"/>
          <w:sz w:val="30"/>
          <w:lang w:val="vi-VN"/>
        </w:rPr>
        <w:t>n</w:t>
      </w:r>
      <w:r w:rsidRPr="00BF53F4">
        <w:rPr>
          <w:rFonts w:ascii=".VnTime" w:hAnsi=".VnTime" w:cs="Times New Roman"/>
          <w:sz w:val="30"/>
        </w:rPr>
        <w:t xml:space="preserve"> nhÊt (n</w:t>
      </w:r>
      <w:r w:rsidRPr="00BF53F4">
        <w:rPr>
          <w:rFonts w:ascii=".VnTime" w:hAnsi="Times New Roman" w:cs="Times New Roman"/>
          <w:sz w:val="30"/>
        </w:rPr>
        <w:t>ế</w:t>
      </w:r>
      <w:r w:rsidRPr="00BF53F4">
        <w:rPr>
          <w:rFonts w:ascii=".VnTime" w:hAnsi=".VnTime" w:cs="Times New Roman"/>
          <w:sz w:val="30"/>
        </w:rPr>
        <w:t xml:space="preserve">u có)cña </w:t>
      </w:r>
      <w:r w:rsidRPr="00BF53F4">
        <w:rPr>
          <w:rFonts w:ascii="Times New Roman" w:hAnsi="Times New Roman" w:cs="Times New Roman"/>
          <w:sz w:val="30"/>
        </w:rPr>
        <w:t>các</w:t>
      </w:r>
      <w:r w:rsidRPr="00BF53F4">
        <w:rPr>
          <w:rFonts w:ascii=".VnTime" w:hAnsi=".VnTime" w:cs="Times New Roman"/>
          <w:sz w:val="30"/>
        </w:rPr>
        <w:t xml:space="preserve"> bi</w:t>
      </w:r>
      <w:r w:rsidRPr="00BF53F4">
        <w:rPr>
          <w:rFonts w:ascii=".VnTime" w:hAnsi="Times New Roman" w:cs="Times New Roman"/>
          <w:sz w:val="30"/>
        </w:rPr>
        <w:t>ể</w:t>
      </w:r>
      <w:r w:rsidRPr="00BF53F4">
        <w:rPr>
          <w:rFonts w:ascii=".VnTime" w:hAnsi=".VnTime" w:cs="Times New Roman"/>
          <w:sz w:val="30"/>
        </w:rPr>
        <w:t>u th</w:t>
      </w:r>
      <w:r w:rsidRPr="00BF53F4">
        <w:rPr>
          <w:rFonts w:ascii=".VnTime" w:hAnsi="Times New Roman" w:cs="Times New Roman"/>
          <w:sz w:val="30"/>
        </w:rPr>
        <w:t>ứ</w:t>
      </w:r>
      <w:r w:rsidRPr="00BF53F4">
        <w:rPr>
          <w:rFonts w:ascii=".VnTime" w:hAnsi=".VnTime" w:cs="Times New Roman"/>
          <w:sz w:val="30"/>
        </w:rPr>
        <w:t>c sau</w:t>
      </w:r>
      <w:r>
        <w:rPr>
          <w:rFonts w:ascii=".VnTime" w:hAnsi=".VnTime" w:cs="Times New Roman"/>
          <w:sz w:val="30"/>
        </w:rPr>
        <w:t xml:space="preserve">,biÕt </w:t>
      </w:r>
    </w:p>
    <w:p w:rsidR="00BF53F4" w:rsidRPr="00BF53F4" w:rsidRDefault="00BF53F4" w:rsidP="00BF53F4">
      <w:pPr>
        <w:spacing w:after="0" w:line="240" w:lineRule="auto"/>
        <w:rPr>
          <w:rFonts w:ascii=".VnTime" w:hAnsi=".VnTime" w:cs="Times New Roman"/>
          <w:sz w:val="30"/>
        </w:rPr>
      </w:pPr>
      <w:r w:rsidRPr="00BF53F4">
        <w:rPr>
          <w:rFonts w:ascii="Times New Roman" w:hAnsi="Times New Roman" w:cs="Times New Roman"/>
          <w:sz w:val="30"/>
        </w:rPr>
        <w:t xml:space="preserve"> a)A =</w:t>
      </w:r>
      <w:r w:rsidRPr="00BF53F4">
        <w:rPr>
          <w:rFonts w:ascii="Times New Roman" w:hAnsi="Times New Roman" w:cs="Times New Roman"/>
          <w:position w:val="-14"/>
          <w:sz w:val="30"/>
        </w:rPr>
        <w:object w:dxaOrig="1040" w:dyaOrig="400">
          <v:shape id="_x0000_i1033" type="#_x0000_t75" style="width:67.5pt;height:25.5pt" o:ole="">
            <v:imagedata r:id="rId16" o:title=""/>
          </v:shape>
          <o:OLEObject Type="Embed" ProgID="Equation.3" ShapeID="_x0000_i1033" DrawAspect="Content" ObjectID="_1642855449" r:id="rId17"/>
        </w:object>
      </w:r>
      <w:r w:rsidRPr="00BF53F4">
        <w:rPr>
          <w:rFonts w:ascii="Times New Roman" w:hAnsi="Times New Roman" w:cs="Times New Roman"/>
          <w:sz w:val="30"/>
        </w:rPr>
        <w:t xml:space="preserve">         b) B = (3x+6)</w:t>
      </w:r>
      <w:r w:rsidRPr="00BF53F4">
        <w:rPr>
          <w:rFonts w:ascii="Times New Roman" w:hAnsi="Times New Roman" w:cs="Times New Roman"/>
          <w:sz w:val="30"/>
          <w:vertAlign w:val="superscript"/>
        </w:rPr>
        <w:t>2</w:t>
      </w:r>
      <w:r w:rsidRPr="00BF53F4">
        <w:rPr>
          <w:rFonts w:ascii="Times New Roman" w:hAnsi="Times New Roman" w:cs="Times New Roman"/>
          <w:sz w:val="30"/>
        </w:rPr>
        <w:t xml:space="preserve">- 25 </w:t>
      </w:r>
      <w:r>
        <w:rPr>
          <w:rFonts w:ascii="Times New Roman" w:hAnsi="Times New Roman" w:cs="Times New Roman"/>
          <w:sz w:val="30"/>
        </w:rPr>
        <w:t xml:space="preserve">        </w:t>
      </w:r>
      <w:r w:rsidRPr="00BF53F4">
        <w:rPr>
          <w:rFonts w:ascii="Times New Roman" w:hAnsi="Times New Roman" w:cs="Times New Roman"/>
          <w:sz w:val="30"/>
        </w:rPr>
        <w:t>c) C = (x+6)</w:t>
      </w:r>
      <w:r w:rsidRPr="00BF53F4">
        <w:rPr>
          <w:rFonts w:ascii="Times New Roman" w:hAnsi="Times New Roman" w:cs="Times New Roman"/>
          <w:sz w:val="30"/>
          <w:vertAlign w:val="superscript"/>
        </w:rPr>
        <w:t>2</w:t>
      </w:r>
      <w:r w:rsidRPr="00BF53F4">
        <w:rPr>
          <w:rFonts w:ascii="Times New Roman" w:hAnsi="Times New Roman" w:cs="Times New Roman"/>
          <w:sz w:val="30"/>
        </w:rPr>
        <w:t>+(2y-40)</w:t>
      </w:r>
      <w:r w:rsidRPr="00BF53F4">
        <w:rPr>
          <w:rFonts w:ascii="Times New Roman" w:hAnsi="Times New Roman" w:cs="Times New Roman"/>
          <w:sz w:val="30"/>
          <w:vertAlign w:val="superscript"/>
        </w:rPr>
        <w:t>2</w:t>
      </w:r>
      <w:r w:rsidRPr="00BF53F4">
        <w:rPr>
          <w:rFonts w:ascii="Times New Roman" w:hAnsi="Times New Roman" w:cs="Times New Roman"/>
          <w:sz w:val="30"/>
        </w:rPr>
        <w:t>+1002</w:t>
      </w:r>
    </w:p>
    <w:p w:rsidR="00BF53F4" w:rsidRPr="00BF53F4" w:rsidRDefault="00BF53F4" w:rsidP="00BF53F4">
      <w:pPr>
        <w:spacing w:after="0" w:line="240" w:lineRule="auto"/>
        <w:rPr>
          <w:rFonts w:ascii="Times New Roman" w:hAnsi="Times New Roman" w:cs="Times New Roman"/>
          <w:sz w:val="30"/>
        </w:rPr>
      </w:pPr>
      <w:r w:rsidRPr="00BF53F4">
        <w:rPr>
          <w:rFonts w:ascii="Times New Roman" w:hAnsi="Times New Roman" w:cs="Times New Roman"/>
          <w:sz w:val="30"/>
        </w:rPr>
        <w:t>d) D = -(x+6)</w:t>
      </w:r>
      <w:r w:rsidRPr="00BF53F4">
        <w:rPr>
          <w:rFonts w:ascii="Times New Roman" w:hAnsi="Times New Roman" w:cs="Times New Roman"/>
          <w:sz w:val="30"/>
          <w:vertAlign w:val="superscript"/>
        </w:rPr>
        <w:t>2</w:t>
      </w:r>
      <w:r w:rsidRPr="00BF53F4">
        <w:rPr>
          <w:rFonts w:ascii="Times New Roman" w:hAnsi="Times New Roman" w:cs="Times New Roman"/>
          <w:sz w:val="30"/>
        </w:rPr>
        <w:t xml:space="preserve"> +125            e)A = -2</w:t>
      </w:r>
      <w:r w:rsidRPr="00BF53F4">
        <w:rPr>
          <w:rFonts w:ascii="Times New Roman" w:hAnsi="Times New Roman" w:cs="Times New Roman"/>
          <w:position w:val="-14"/>
          <w:sz w:val="30"/>
        </w:rPr>
        <w:object w:dxaOrig="1280" w:dyaOrig="400">
          <v:shape id="_x0000_i1034" type="#_x0000_t75" style="width:82.5pt;height:25.5pt" o:ole="">
            <v:imagedata r:id="rId18" o:title=""/>
          </v:shape>
          <o:OLEObject Type="Embed" ProgID="Equation.3" ShapeID="_x0000_i1034" DrawAspect="Content" ObjectID="_1642855450" r:id="rId19"/>
        </w:object>
      </w:r>
      <w:r w:rsidRPr="00BF53F4">
        <w:rPr>
          <w:rFonts w:ascii="Times New Roman" w:hAnsi="Times New Roman" w:cs="Times New Roman"/>
          <w:sz w:val="30"/>
        </w:rPr>
        <w:t xml:space="preserve">     </w:t>
      </w:r>
    </w:p>
    <w:p w:rsidR="00BF53F4" w:rsidRPr="00BF53F4" w:rsidRDefault="00BF53F4" w:rsidP="00BF53F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BF53F4">
        <w:rPr>
          <w:rFonts w:ascii="Times New Roman" w:hAnsi="Times New Roman" w:cs="Times New Roman"/>
          <w:sz w:val="28"/>
          <w:szCs w:val="28"/>
          <w:u w:val="single"/>
        </w:rPr>
        <w:t xml:space="preserve">Bài  21 : </w:t>
      </w:r>
      <w:r w:rsidRPr="00BF53F4">
        <w:rPr>
          <w:rFonts w:ascii="Times New Roman" w:hAnsi="Times New Roman" w:cs="Times New Roman"/>
          <w:sz w:val="28"/>
          <w:szCs w:val="28"/>
          <w:lang w:val="pt-BR"/>
        </w:rPr>
        <w:t>a, Tìm các số nguyên x biết (x</w:t>
      </w:r>
      <w:r w:rsidRPr="00BF53F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3 </w:t>
      </w:r>
      <w:r w:rsidRPr="00BF53F4">
        <w:rPr>
          <w:rFonts w:ascii="Times New Roman" w:hAnsi="Times New Roman" w:cs="Times New Roman"/>
          <w:sz w:val="28"/>
          <w:szCs w:val="28"/>
          <w:lang w:val="pt-BR"/>
        </w:rPr>
        <w:t>+ 5) (x</w:t>
      </w:r>
      <w:r w:rsidRPr="00BF53F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3 </w:t>
      </w:r>
      <w:r w:rsidRPr="00BF53F4">
        <w:rPr>
          <w:rFonts w:ascii="Times New Roman" w:hAnsi="Times New Roman" w:cs="Times New Roman"/>
          <w:sz w:val="28"/>
          <w:szCs w:val="28"/>
          <w:lang w:val="pt-BR"/>
        </w:rPr>
        <w:t>+10) (x</w:t>
      </w:r>
      <w:r w:rsidRPr="00BF53F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3 </w:t>
      </w:r>
      <w:r w:rsidRPr="00BF53F4">
        <w:rPr>
          <w:rFonts w:ascii="Times New Roman" w:hAnsi="Times New Roman" w:cs="Times New Roman"/>
          <w:sz w:val="28"/>
          <w:szCs w:val="28"/>
          <w:lang w:val="pt-BR"/>
        </w:rPr>
        <w:t>+ 15) (x</w:t>
      </w:r>
      <w:r w:rsidRPr="00BF53F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3 </w:t>
      </w:r>
      <w:r w:rsidRPr="00BF53F4">
        <w:rPr>
          <w:rFonts w:ascii="Times New Roman" w:hAnsi="Times New Roman" w:cs="Times New Roman"/>
          <w:sz w:val="28"/>
          <w:szCs w:val="28"/>
          <w:lang w:val="pt-BR"/>
        </w:rPr>
        <w:t>+ 30) &lt; 0</w:t>
      </w:r>
    </w:p>
    <w:p w:rsidR="00BF53F4" w:rsidRPr="00BF53F4" w:rsidRDefault="00BF53F4" w:rsidP="00BF53F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BF53F4">
        <w:rPr>
          <w:rFonts w:ascii="Times New Roman" w:hAnsi="Times New Roman" w:cs="Times New Roman"/>
          <w:sz w:val="28"/>
          <w:szCs w:val="28"/>
          <w:lang w:val="pt-BR"/>
        </w:rPr>
        <w:t xml:space="preserve">           b,tìm số nguyên x, y biết </w:t>
      </w:r>
      <w:r w:rsidRPr="00BF53F4">
        <w:rPr>
          <w:rFonts w:ascii="Times New Roman" w:hAnsi="Times New Roman" w:cs="Times New Roman"/>
          <w:sz w:val="28"/>
          <w:szCs w:val="28"/>
          <w:lang w:val="fr-FR"/>
        </w:rPr>
        <w:t>x( y + 3) - y = -2</w:t>
      </w:r>
    </w:p>
    <w:p w:rsidR="00BF53F4" w:rsidRPr="00BF53F4" w:rsidRDefault="00BF53F4" w:rsidP="00BF53F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F53F4">
        <w:rPr>
          <w:rFonts w:ascii="Times New Roman" w:hAnsi="Times New Roman" w:cs="Times New Roman"/>
          <w:sz w:val="28"/>
          <w:szCs w:val="28"/>
        </w:rPr>
        <w:t xml:space="preserve">           c) Tìm các số nguyên x biết tích (x</w:t>
      </w:r>
      <w:r w:rsidRPr="00BF53F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53F4">
        <w:rPr>
          <w:rFonts w:ascii="Times New Roman" w:hAnsi="Times New Roman" w:cs="Times New Roman"/>
          <w:sz w:val="28"/>
          <w:szCs w:val="28"/>
        </w:rPr>
        <w:t>- 5).(x</w:t>
      </w:r>
      <w:r w:rsidRPr="00BF53F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53F4">
        <w:rPr>
          <w:rFonts w:ascii="Times New Roman" w:hAnsi="Times New Roman" w:cs="Times New Roman"/>
          <w:sz w:val="28"/>
          <w:szCs w:val="28"/>
        </w:rPr>
        <w:t xml:space="preserve"> – 25) là số nguyên âm.</w:t>
      </w:r>
    </w:p>
    <w:p w:rsidR="00BF53F4" w:rsidRPr="00BF53F4" w:rsidRDefault="00BF53F4" w:rsidP="00BF53F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F53F4">
        <w:rPr>
          <w:rFonts w:ascii="Times New Roman" w:hAnsi="Times New Roman" w:cs="Times New Roman"/>
        </w:rPr>
        <w:tab/>
        <w:t xml:space="preserve"> </w:t>
      </w:r>
      <w:r w:rsidRPr="00BF53F4">
        <w:rPr>
          <w:rFonts w:ascii="Times New Roman" w:hAnsi="Times New Roman" w:cs="Times New Roman"/>
          <w:sz w:val="28"/>
          <w:szCs w:val="28"/>
        </w:rPr>
        <w:t>d</w:t>
      </w:r>
      <w:r w:rsidRPr="00BF53F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BF53F4">
        <w:rPr>
          <w:rFonts w:ascii="Times New Roman" w:hAnsi="Times New Roman" w:cs="Times New Roman"/>
          <w:sz w:val="28"/>
          <w:szCs w:val="28"/>
          <w:lang w:val="pt-BR"/>
        </w:rPr>
        <w:t xml:space="preserve">Tìm các số nguyên n để </w:t>
      </w:r>
      <w:r w:rsidRPr="00BF53F4">
        <w:rPr>
          <w:rFonts w:ascii="Times New Roman" w:hAnsi="Times New Roman" w:cs="Times New Roman"/>
          <w:sz w:val="28"/>
          <w:szCs w:val="28"/>
          <w:lang w:val="vi-VN"/>
        </w:rPr>
        <w:t>n+2 là ước của n</w:t>
      </w:r>
      <w:r w:rsidRPr="00BF53F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Pr="00BF53F4">
        <w:rPr>
          <w:rFonts w:ascii="Times New Roman" w:hAnsi="Times New Roman" w:cs="Times New Roman"/>
          <w:sz w:val="28"/>
          <w:szCs w:val="28"/>
          <w:lang w:val="vi-VN"/>
        </w:rPr>
        <w:t>+3n-1</w:t>
      </w:r>
      <w:r w:rsidRPr="00BF53F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42B38" w:rsidRDefault="00855115" w:rsidP="00855115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BF53F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D37D94" w:rsidRDefault="00D37D94" w:rsidP="00D37D9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37D94" w:rsidRP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D37D94">
        <w:rPr>
          <w:rFonts w:ascii="Times New Roman" w:hAnsi="Times New Roman" w:cs="Times New Roman"/>
          <w:sz w:val="28"/>
          <w:szCs w:val="28"/>
          <w:u w:val="single"/>
        </w:rPr>
        <w:lastRenderedPageBreak/>
        <w:t>BÀI TẬP PHƯƠNG TRÌNH LỚP 8A</w:t>
      </w:r>
    </w:p>
    <w:p w:rsidR="00942B38" w:rsidRPr="00D37D94" w:rsidRDefault="00D37D94" w:rsidP="00D37D9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u w:val="single"/>
        </w:rPr>
        <w:t>BÀI 1</w:t>
      </w:r>
      <w:r w:rsidRPr="00D37D94">
        <w:rPr>
          <w:rFonts w:ascii="Times New Roman" w:hAnsi="Times New Roman" w:cs="Times New Roman"/>
          <w:sz w:val="28"/>
          <w:szCs w:val="28"/>
        </w:rPr>
        <w:t xml:space="preserve">: 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40" w:dyaOrig="279">
          <v:shape id="_x0000_i1035" type="#_x0000_t75" style="width:57pt;height:14.25pt" o:ole="">
            <v:imagedata r:id="rId20" o:title=""/>
          </v:shape>
          <o:OLEObject Type="Embed" ProgID="Equation.DSMT4" ShapeID="_x0000_i1035" DrawAspect="Content" ObjectID="_1642855451" r:id="rId21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D37D9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359" w:dyaOrig="279">
          <v:shape id="_x0000_i1036" type="#_x0000_t75" style="width:68.25pt;height:14.25pt" o:ole="">
            <v:imagedata r:id="rId22" o:title=""/>
          </v:shape>
          <o:OLEObject Type="Embed" ProgID="Equation.DSMT4" ShapeID="_x0000_i1036" DrawAspect="Content" ObjectID="_1642855452" r:id="rId23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60" w:dyaOrig="320">
          <v:shape id="_x0000_i1037" type="#_x0000_t75" style="width:113.25pt;height:15.75pt" o:ole="">
            <v:imagedata r:id="rId24" o:title=""/>
          </v:shape>
          <o:OLEObject Type="Embed" ProgID="Equation.DSMT4" ShapeID="_x0000_i1037" DrawAspect="Content" ObjectID="_1642855453" r:id="rId25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140" w:dyaOrig="320">
          <v:shape id="_x0000_i1038" type="#_x0000_t75" style="width:107.25pt;height:15.75pt" o:ole="">
            <v:imagedata r:id="rId26" o:title=""/>
          </v:shape>
          <o:OLEObject Type="Embed" ProgID="Equation.DSMT4" ShapeID="_x0000_i1038" DrawAspect="Content" ObjectID="_1642855454" r:id="rId27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 xml:space="preserve">    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e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80" w:dyaOrig="320">
          <v:shape id="_x0000_i1039" type="#_x0000_t75" style="width:93.75pt;height:15.75pt" o:ole="">
            <v:imagedata r:id="rId28" o:title=""/>
          </v:shape>
          <o:OLEObject Type="Embed" ProgID="Equation.DSMT4" ShapeID="_x0000_i1039" DrawAspect="Content" ObjectID="_1642855455" r:id="rId29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39" w:dyaOrig="320">
          <v:shape id="_x0000_i1040" type="#_x0000_t75" style="width:122.25pt;height:15.75pt" o:ole="">
            <v:imagedata r:id="rId30" o:title=""/>
          </v:shape>
          <o:OLEObject Type="Embed" ProgID="Equation.DSMT4" ShapeID="_x0000_i1040" DrawAspect="Content" ObjectID="_1642855456" r:id="rId31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39" w:dyaOrig="320">
          <v:shape id="_x0000_i1041" type="#_x0000_t75" style="width:122.25pt;height:15.75pt" o:ole="">
            <v:imagedata r:id="rId32" o:title=""/>
          </v:shape>
          <o:OLEObject Type="Embed" ProgID="Equation.DSMT4" ShapeID="_x0000_i1041" DrawAspect="Content" ObjectID="_1642855457" r:id="rId33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h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860" w:dyaOrig="320">
          <v:shape id="_x0000_i1042" type="#_x0000_t75" style="width:143.25pt;height:15.75pt" o:ole="">
            <v:imagedata r:id="rId34" o:title=""/>
          </v:shape>
          <o:OLEObject Type="Embed" ProgID="Equation.DSMT4" ShapeID="_x0000_i1042" DrawAspect="Content" ObjectID="_1642855458" r:id="rId35"/>
        </w:object>
      </w:r>
    </w:p>
    <w:p w:rsidR="00942B38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</w:rPr>
        <w:t xml:space="preserve"> 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i)</w:t>
      </w:r>
      <w:r w:rsidR="00942B38"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19" w:dyaOrig="320">
          <v:shape id="_x0000_i1043" type="#_x0000_t75" style="width:150.75pt;height:15.75pt" o:ole="">
            <v:imagedata r:id="rId36" o:title=""/>
          </v:shape>
          <o:OLEObject Type="Embed" ProgID="Equation.DSMT4" ShapeID="_x0000_i1043" DrawAspect="Content" ObjectID="_1642855459" r:id="rId37"/>
        </w:objec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 xml:space="preserve">   k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942B38"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00" w:dyaOrig="320">
          <v:shape id="_x0000_i1044" type="#_x0000_t75" style="width:150pt;height:15.75pt" o:ole="">
            <v:imagedata r:id="rId38" o:title=""/>
          </v:shape>
          <o:OLEObject Type="Embed" ProgID="Equation.DSMT4" ShapeID="_x0000_i1044" DrawAspect="Content" ObjectID="_1642855460" r:id="rId39"/>
        </w:object>
      </w:r>
    </w:p>
    <w:p w:rsidR="00942B38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m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942B38"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799" w:dyaOrig="320">
          <v:shape id="_x0000_i1045" type="#_x0000_t75" style="width:140.25pt;height:15.75pt" o:ole="">
            <v:imagedata r:id="rId40" o:title=""/>
          </v:shape>
          <o:OLEObject Type="Embed" ProgID="Equation.DSMT4" ShapeID="_x0000_i1045" DrawAspect="Content" ObjectID="_1642855461" r:id="rId41"/>
        </w:objec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n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942B38"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140" w:dyaOrig="320">
          <v:shape id="_x0000_i1046" type="#_x0000_t75" style="width:156.75pt;height:15.75pt" o:ole="">
            <v:imagedata r:id="rId42" o:title=""/>
          </v:shape>
          <o:OLEObject Type="Embed" ProgID="Equation.DSMT4" ShapeID="_x0000_i1046" DrawAspect="Content" ObjectID="_1642855462" r:id="rId43"/>
        </w:object>
      </w:r>
    </w:p>
    <w:p w:rsidR="00942B38" w:rsidRPr="00D37D94" w:rsidRDefault="00D37D94" w:rsidP="00D37D9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u w:val="single"/>
        </w:rPr>
        <w:t>BÀI 2</w:t>
      </w:r>
      <w:r w:rsidRPr="00D37D94">
        <w:rPr>
          <w:rFonts w:ascii="Times New Roman" w:hAnsi="Times New Roman" w:cs="Times New Roman"/>
          <w:sz w:val="28"/>
          <w:szCs w:val="28"/>
        </w:rPr>
        <w:t xml:space="preserve">: 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079" w:dyaOrig="639">
          <v:shape id="_x0000_i1047" type="#_x0000_t75" style="width:104.25pt;height:32.25pt" o:ole="">
            <v:imagedata r:id="rId44" o:title=""/>
          </v:shape>
          <o:OLEObject Type="Embed" ProgID="Equation.DSMT4" ShapeID="_x0000_i1047" DrawAspect="Content" ObjectID="_1642855463" r:id="rId45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060" w:dyaOrig="639">
          <v:shape id="_x0000_i1048" type="#_x0000_t75" style="width:153pt;height:32.25pt" o:ole="">
            <v:imagedata r:id="rId46" o:title=""/>
          </v:shape>
          <o:OLEObject Type="Embed" ProgID="Equation.DSMT4" ShapeID="_x0000_i1048" DrawAspect="Content" ObjectID="_1642855464" r:id="rId47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540" w:dyaOrig="639">
          <v:shape id="_x0000_i1049" type="#_x0000_t75" style="width:126.75pt;height:32.25pt" o:ole="">
            <v:imagedata r:id="rId48" o:title=""/>
          </v:shape>
          <o:OLEObject Type="Embed" ProgID="Equation.DSMT4" ShapeID="_x0000_i1049" DrawAspect="Content" ObjectID="_1642855465" r:id="rId49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 xml:space="preserve">       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880" w:dyaOrig="639">
          <v:shape id="_x0000_i1050" type="#_x0000_t75" style="width:2in;height:32.25pt" o:ole="">
            <v:imagedata r:id="rId50" o:title=""/>
          </v:shape>
          <o:OLEObject Type="Embed" ProgID="Equation.DSMT4" ShapeID="_x0000_i1050" DrawAspect="Content" ObjectID="_1642855466" r:id="rId51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799" w:dyaOrig="639">
          <v:shape id="_x0000_i1051" type="#_x0000_t75" style="width:140.25pt;height:32.25pt" o:ole="">
            <v:imagedata r:id="rId52" o:title=""/>
          </v:shape>
          <o:OLEObject Type="Embed" ProgID="Equation.DSMT4" ShapeID="_x0000_i1051" DrawAspect="Content" ObjectID="_1642855467" r:id="rId53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520" w:dyaOrig="639">
          <v:shape id="_x0000_i1052" type="#_x0000_t75" style="width:126pt;height:32.25pt" o:ole="">
            <v:imagedata r:id="rId54" o:title=""/>
          </v:shape>
          <o:OLEObject Type="Embed" ProgID="Equation.DSMT4" ShapeID="_x0000_i1052" DrawAspect="Content" ObjectID="_1642855468" r:id="rId55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320" w:dyaOrig="639">
          <v:shape id="_x0000_i1053" type="#_x0000_t75" style="width:116.25pt;height:32.25pt" o:ole="">
            <v:imagedata r:id="rId56" o:title=""/>
          </v:shape>
          <o:OLEObject Type="Embed" ProgID="Equation.DSMT4" ShapeID="_x0000_i1053" DrawAspect="Content" ObjectID="_1642855469" r:id="rId57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h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860" w:dyaOrig="639">
          <v:shape id="_x0000_i1054" type="#_x0000_t75" style="width:143.25pt;height:32.25pt" o:ole="">
            <v:imagedata r:id="rId58" o:title=""/>
          </v:shape>
          <o:OLEObject Type="Embed" ProgID="Equation.DSMT4" ShapeID="_x0000_i1054" DrawAspect="Content" ObjectID="_1642855470" r:id="rId59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>i)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140" w:dyaOrig="639">
          <v:shape id="_x0000_i1055" type="#_x0000_t75" style="width:107.25pt;height:32.25pt" o:ole="">
            <v:imagedata r:id="rId60" o:title=""/>
          </v:shape>
          <o:OLEObject Type="Embed" ProgID="Equation.DSMT4" ShapeID="_x0000_i1055" DrawAspect="Content" ObjectID="_1642855471" r:id="rId61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>k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299" w:dyaOrig="639">
          <v:shape id="_x0000_i1056" type="#_x0000_t75" style="width:114.75pt;height:32.25pt" o:ole="">
            <v:imagedata r:id="rId62" o:title=""/>
          </v:shape>
          <o:OLEObject Type="Embed" ProgID="Equation.DSMT4" ShapeID="_x0000_i1056" DrawAspect="Content" ObjectID="_1642855472" r:id="rId63"/>
        </w:object>
      </w:r>
    </w:p>
    <w:p w:rsidR="00942B38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m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942B38"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519" w:dyaOrig="639">
          <v:shape id="_x0000_i1057" type="#_x0000_t75" style="width:176.25pt;height:32.25pt" o:ole="">
            <v:imagedata r:id="rId64" o:title=""/>
          </v:shape>
          <o:OLEObject Type="Embed" ProgID="Equation.DSMT4" ShapeID="_x0000_i1057" DrawAspect="Content" ObjectID="_1642855473" r:id="rId65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n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942B38"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480" w:dyaOrig="639">
          <v:shape id="_x0000_i1058" type="#_x0000_t75" style="width:174pt;height:32.25pt" o:ole="">
            <v:imagedata r:id="rId66" o:title=""/>
          </v:shape>
          <o:OLEObject Type="Embed" ProgID="Equation.DSMT4" ShapeID="_x0000_i1058" DrawAspect="Content" ObjectID="_1642855474" r:id="rId67"/>
        </w:object>
      </w:r>
    </w:p>
    <w:p w:rsidR="00942B38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p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942B38"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540" w:dyaOrig="639">
          <v:shape id="_x0000_i1059" type="#_x0000_t75" style="width:126.75pt;height:32.25pt" o:ole="">
            <v:imagedata r:id="rId68" o:title=""/>
          </v:shape>
          <o:OLEObject Type="Embed" ProgID="Equation.DSMT4" ShapeID="_x0000_i1059" DrawAspect="Content" ObjectID="_1642855475" r:id="rId69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q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942B38" w:rsidRPr="00D37D94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480" w:dyaOrig="680">
          <v:shape id="_x0000_i1060" type="#_x0000_t75" style="width:123.75pt;height:33.75pt" o:ole="">
            <v:imagedata r:id="rId70" o:title=""/>
          </v:shape>
          <o:OLEObject Type="Embed" ProgID="Equation.DSMT4" ShapeID="_x0000_i1060" DrawAspect="Content" ObjectID="_1642855476" r:id="rId71"/>
        </w:object>
      </w:r>
    </w:p>
    <w:p w:rsidR="00942B38" w:rsidRPr="00D37D94" w:rsidRDefault="00D37D94" w:rsidP="00D37D9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</w:rPr>
        <w:t xml:space="preserve">BÀI 3: 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740" w:dyaOrig="639">
          <v:shape id="_x0000_i1061" type="#_x0000_t75" style="width:137.25pt;height:32.25pt" o:ole="">
            <v:imagedata r:id="rId72" o:title=""/>
          </v:shape>
          <o:OLEObject Type="Embed" ProgID="Equation.DSMT4" ShapeID="_x0000_i1061" DrawAspect="Content" ObjectID="_1642855477" r:id="rId73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220" w:dyaOrig="639">
          <v:shape id="_x0000_i1062" type="#_x0000_t75" style="width:161.25pt;height:32.25pt" o:ole="">
            <v:imagedata r:id="rId74" o:title=""/>
          </v:shape>
          <o:OLEObject Type="Embed" ProgID="Equation.DSMT4" ShapeID="_x0000_i1062" DrawAspect="Content" ObjectID="_1642855478" r:id="rId75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000" w:dyaOrig="639">
          <v:shape id="_x0000_i1063" type="#_x0000_t75" style="width:150pt;height:32.25pt" o:ole="">
            <v:imagedata r:id="rId76" o:title=""/>
          </v:shape>
          <o:OLEObject Type="Embed" ProgID="Equation.DSMT4" ShapeID="_x0000_i1063" DrawAspect="Content" ObjectID="_1642855479" r:id="rId77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4860" w:dyaOrig="639">
          <v:shape id="_x0000_i1064" type="#_x0000_t75" style="width:243pt;height:32.25pt" o:ole="">
            <v:imagedata r:id="rId78" o:title=""/>
          </v:shape>
          <o:OLEObject Type="Embed" ProgID="Equation.DSMT4" ShapeID="_x0000_i1064" DrawAspect="Content" ObjectID="_1642855480" r:id="rId79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080" w:dyaOrig="639">
          <v:shape id="_x0000_i1065" type="#_x0000_t75" style="width:254.25pt;height:32.25pt" o:ole="">
            <v:imagedata r:id="rId80" o:title=""/>
          </v:shape>
          <o:OLEObject Type="Embed" ProgID="Equation.DSMT4" ShapeID="_x0000_i1065" DrawAspect="Content" ObjectID="_1642855481" r:id="rId81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6500" w:dyaOrig="639">
          <v:shape id="_x0000_i1066" type="#_x0000_t75" style="width:324.75pt;height:32.25pt" o:ole="">
            <v:imagedata r:id="rId82" o:title=""/>
          </v:shape>
          <o:OLEObject Type="Embed" ProgID="Equation.DSMT4" ShapeID="_x0000_i1066" DrawAspect="Content" ObjectID="_1642855482" r:id="rId83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942B38" w:rsidRPr="00D37D94" w:rsidRDefault="00D37D94" w:rsidP="00D37D9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u w:val="single"/>
        </w:rPr>
        <w:t>BÀI 4</w:t>
      </w:r>
      <w:r w:rsidRPr="00D37D94">
        <w:rPr>
          <w:rFonts w:ascii="Times New Roman" w:hAnsi="Times New Roman" w:cs="Times New Roman"/>
          <w:sz w:val="28"/>
          <w:szCs w:val="28"/>
        </w:rPr>
        <w:t xml:space="preserve">: 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60" w:dyaOrig="320">
          <v:shape id="_x0000_i1067" type="#_x0000_t75" style="width:128.25pt;height:15.75pt" o:ole="">
            <v:imagedata r:id="rId84" o:title=""/>
          </v:shape>
          <o:OLEObject Type="Embed" ProgID="Equation.DSMT4" ShapeID="_x0000_i1067" DrawAspect="Content" ObjectID="_1642855483" r:id="rId85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40" w:dyaOrig="320">
          <v:shape id="_x0000_i1068" type="#_x0000_t75" style="width:126.75pt;height:15.75pt" o:ole="">
            <v:imagedata r:id="rId86" o:title=""/>
          </v:shape>
          <o:OLEObject Type="Embed" ProgID="Equation.DSMT4" ShapeID="_x0000_i1068" DrawAspect="Content" ObjectID="_1642855484" r:id="rId87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20" w:dyaOrig="320">
          <v:shape id="_x0000_i1069" type="#_x0000_t75" style="width:120.75pt;height:15.75pt" o:ole="">
            <v:imagedata r:id="rId88" o:title=""/>
          </v:shape>
          <o:OLEObject Type="Embed" ProgID="Equation.DSMT4" ShapeID="_x0000_i1069" DrawAspect="Content" ObjectID="_1642855485" r:id="rId89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80" w:dyaOrig="320">
          <v:shape id="_x0000_i1070" type="#_x0000_t75" style="width:134.25pt;height:15.75pt" o:ole="">
            <v:imagedata r:id="rId90" o:title=""/>
          </v:shape>
          <o:OLEObject Type="Embed" ProgID="Equation.DSMT4" ShapeID="_x0000_i1070" DrawAspect="Content" ObjectID="_1642855486" r:id="rId91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940" w:dyaOrig="320">
          <v:shape id="_x0000_i1071" type="#_x0000_t75" style="width:147pt;height:15.75pt" o:ole="">
            <v:imagedata r:id="rId92" o:title=""/>
          </v:shape>
          <o:OLEObject Type="Embed" ProgID="Equation.DSMT4" ShapeID="_x0000_i1071" DrawAspect="Content" ObjectID="_1642855487" r:id="rId93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360" w:dyaOrig="320">
          <v:shape id="_x0000_i1072" type="#_x0000_t75" style="width:168pt;height:15.75pt" o:ole="">
            <v:imagedata r:id="rId94" o:title=""/>
          </v:shape>
          <o:OLEObject Type="Embed" ProgID="Equation.DSMT4" ShapeID="_x0000_i1072" DrawAspect="Content" ObjectID="_1642855488" r:id="rId95"/>
        </w:object>
      </w:r>
    </w:p>
    <w:p w:rsidR="00942B38" w:rsidRPr="00D37D94" w:rsidRDefault="00942B38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>g)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40" w:dyaOrig="320">
          <v:shape id="_x0000_i1073" type="#_x0000_t75" style="width:152.25pt;height:15.75pt" o:ole="">
            <v:imagedata r:id="rId96" o:title=""/>
          </v:shape>
          <o:OLEObject Type="Embed" ProgID="Equation.DSMT4" ShapeID="_x0000_i1073" DrawAspect="Content" ObjectID="_1642855489" r:id="rId97"/>
        </w:object>
      </w:r>
      <w:r w:rsidR="00D37D94"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="00D37D94" w:rsidRPr="00D37D94">
        <w:rPr>
          <w:rFonts w:ascii="Times New Roman" w:hAnsi="Times New Roman" w:cs="Times New Roman"/>
          <w:sz w:val="28"/>
          <w:szCs w:val="28"/>
        </w:rPr>
        <w:t>h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60" w:dyaOrig="320">
          <v:shape id="_x0000_i1074" type="#_x0000_t75" style="width:147.75pt;height:15.75pt" o:ole="">
            <v:imagedata r:id="rId98" o:title=""/>
          </v:shape>
          <o:OLEObject Type="Embed" ProgID="Equation.DSMT4" ShapeID="_x0000_i1074" DrawAspect="Content" ObjectID="_1642855490" r:id="rId99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942B38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i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942B38"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39" w:dyaOrig="420">
          <v:shape id="_x0000_i1075" type="#_x0000_t75" style="width:122.25pt;height:21pt" o:ole="">
            <v:imagedata r:id="rId100" o:title=""/>
          </v:shape>
          <o:OLEObject Type="Embed" ProgID="Equation.DSMT4" ShapeID="_x0000_i1075" DrawAspect="Content" ObjectID="_1642855491" r:id="rId101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k</w:t>
      </w:r>
      <w:r w:rsidR="00942B38"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942B38"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80" w:dyaOrig="420">
          <v:shape id="_x0000_i1076" type="#_x0000_t75" style="width:153.75pt;height:21pt" o:ole="">
            <v:imagedata r:id="rId102" o:title=""/>
          </v:shape>
          <o:OLEObject Type="Embed" ProgID="Equation.DSMT4" ShapeID="_x0000_i1076" DrawAspect="Content" ObjectID="_1642855492" r:id="rId103"/>
        </w:object>
      </w:r>
    </w:p>
    <w:p w:rsidR="00D37D94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m)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380" w:dyaOrig="420">
          <v:shape id="_x0000_i1077" type="#_x0000_t75" style="width:69pt;height:21pt" o:ole="">
            <v:imagedata r:id="rId104" o:title=""/>
          </v:shape>
          <o:OLEObject Type="Embed" ProgID="Equation.DSMT4" ShapeID="_x0000_i1077" DrawAspect="Content" ObjectID="_1642855493" r:id="rId105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n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360" w:dyaOrig="420">
          <v:shape id="_x0000_i1078" type="#_x0000_t75" style="width:117.75pt;height:21pt" o:ole="">
            <v:imagedata r:id="rId106" o:title=""/>
          </v:shape>
          <o:OLEObject Type="Embed" ProgID="Equation.DSMT4" ShapeID="_x0000_i1078" DrawAspect="Content" ObjectID="_1642855494" r:id="rId107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D37D94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p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40" w:dyaOrig="420">
          <v:shape id="_x0000_i1079" type="#_x0000_t75" style="width:102pt;height:21pt" o:ole="">
            <v:imagedata r:id="rId108" o:title=""/>
          </v:shape>
          <o:OLEObject Type="Embed" ProgID="Equation.DSMT4" ShapeID="_x0000_i1079" DrawAspect="Content" ObjectID="_1642855495" r:id="rId109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q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00" w:dyaOrig="420">
          <v:shape id="_x0000_i1080" type="#_x0000_t75" style="width:120pt;height:21pt" o:ole="">
            <v:imagedata r:id="rId110" o:title=""/>
          </v:shape>
          <o:OLEObject Type="Embed" ProgID="Equation.DSMT4" ShapeID="_x0000_i1080" DrawAspect="Content" ObjectID="_1642855496" r:id="rId111"/>
        </w:object>
      </w:r>
    </w:p>
    <w:p w:rsidR="00D37D94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r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500" w:dyaOrig="420">
          <v:shape id="_x0000_i1081" type="#_x0000_t75" style="width:125.25pt;height:21pt" o:ole="">
            <v:imagedata r:id="rId112" o:title=""/>
          </v:shape>
          <o:OLEObject Type="Embed" ProgID="Equation.DSMT4" ShapeID="_x0000_i1081" DrawAspect="Content" ObjectID="_1642855497" r:id="rId113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s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79" w:dyaOrig="420">
          <v:shape id="_x0000_i1082" type="#_x0000_t75" style="width:168.75pt;height:21pt" o:ole="">
            <v:imagedata r:id="rId114" o:title=""/>
          </v:shape>
          <o:OLEObject Type="Embed" ProgID="Equation.DSMT4" ShapeID="_x0000_i1082" DrawAspect="Content" ObjectID="_1642855498" r:id="rId115"/>
        </w:object>
      </w:r>
    </w:p>
    <w:p w:rsidR="00D37D94" w:rsidRPr="00D37D94" w:rsidRDefault="00D37D94" w:rsidP="00D37D94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u w:val="single"/>
        </w:rPr>
        <w:t xml:space="preserve">BÀI 5: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D37D94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lastRenderedPageBreak/>
        <w:tab/>
        <w:t xml:space="preserve">a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219" w:dyaOrig="639">
          <v:shape id="_x0000_i1083" type="#_x0000_t75" style="width:60.75pt;height:32.25pt" o:ole="">
            <v:imagedata r:id="rId116" o:title=""/>
          </v:shape>
          <o:OLEObject Type="Embed" ProgID="Equation.DSMT4" ShapeID="_x0000_i1083" DrawAspect="Content" ObjectID="_1642855499" r:id="rId117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040" w:dyaOrig="639">
          <v:shape id="_x0000_i1084" type="#_x0000_t75" style="width:51.75pt;height:32.25pt" o:ole="">
            <v:imagedata r:id="rId118" o:title=""/>
          </v:shape>
          <o:OLEObject Type="Embed" ProgID="Equation.DSMT4" ShapeID="_x0000_i1084" DrawAspect="Content" ObjectID="_1642855500" r:id="rId119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740" w:dyaOrig="639">
          <v:shape id="_x0000_i1085" type="#_x0000_t75" style="width:87pt;height:32.25pt" o:ole="">
            <v:imagedata r:id="rId120" o:title=""/>
          </v:shape>
          <o:OLEObject Type="Embed" ProgID="Equation.DSMT4" ShapeID="_x0000_i1085" DrawAspect="Content" ObjectID="_1642855501" r:id="rId121"/>
        </w:object>
      </w:r>
    </w:p>
    <w:p w:rsidR="00D37D94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320" w:dyaOrig="639">
          <v:shape id="_x0000_i1086" type="#_x0000_t75" style="width:66pt;height:32.25pt" o:ole="">
            <v:imagedata r:id="rId122" o:title=""/>
          </v:shape>
          <o:OLEObject Type="Embed" ProgID="Equation.DSMT4" ShapeID="_x0000_i1086" DrawAspect="Content" ObjectID="_1642855502" r:id="rId123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780" w:dyaOrig="639">
          <v:shape id="_x0000_i1087" type="#_x0000_t75" style="width:89.25pt;height:32.25pt" o:ole="">
            <v:imagedata r:id="rId124" o:title=""/>
          </v:shape>
          <o:OLEObject Type="Embed" ProgID="Equation.DSMT4" ShapeID="_x0000_i1087" DrawAspect="Content" ObjectID="_1642855503" r:id="rId125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840" w:dyaOrig="639">
          <v:shape id="_x0000_i1088" type="#_x0000_t75" style="width:141.75pt;height:32.25pt" o:ole="">
            <v:imagedata r:id="rId126" o:title=""/>
          </v:shape>
          <o:OLEObject Type="Embed" ProgID="Equation.DSMT4" ShapeID="_x0000_i1088" DrawAspect="Content" ObjectID="_1642855504" r:id="rId127"/>
        </w:object>
      </w:r>
    </w:p>
    <w:p w:rsidR="00D37D94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</w:rPr>
        <w:t xml:space="preserve">       g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760" w:dyaOrig="639">
          <v:shape id="_x0000_i1089" type="#_x0000_t75" style="width:87.75pt;height:32.25pt" o:ole="">
            <v:imagedata r:id="rId128" o:title=""/>
          </v:shape>
          <o:OLEObject Type="Embed" ProgID="Equation.DSMT4" ShapeID="_x0000_i1089" DrawAspect="Content" ObjectID="_1642855505" r:id="rId129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 xml:space="preserve">            h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2760" w:dyaOrig="639">
          <v:shape id="_x0000_i1090" type="#_x0000_t75" style="width:138pt;height:32.25pt" o:ole="">
            <v:imagedata r:id="rId130" o:title=""/>
          </v:shape>
          <o:OLEObject Type="Embed" ProgID="Equation.DSMT4" ShapeID="_x0000_i1090" DrawAspect="Content" ObjectID="_1642855506" r:id="rId131"/>
        </w:object>
      </w:r>
    </w:p>
    <w:p w:rsidR="00D37D94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i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400" w:dyaOrig="680">
          <v:shape id="_x0000_i1091" type="#_x0000_t75" style="width:120pt;height:33.75pt" o:ole="">
            <v:imagedata r:id="rId132" o:title=""/>
          </v:shape>
          <o:OLEObject Type="Embed" ProgID="Equation.DSMT4" ShapeID="_x0000_i1091" DrawAspect="Content" ObjectID="_1642855507" r:id="rId133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 xml:space="preserve">            k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140" w:dyaOrig="680">
          <v:shape id="_x0000_i1092" type="#_x0000_t75" style="width:156.75pt;height:33.75pt" o:ole="">
            <v:imagedata r:id="rId134" o:title=""/>
          </v:shape>
          <o:OLEObject Type="Embed" ProgID="Equation.DSMT4" ShapeID="_x0000_i1092" DrawAspect="Content" ObjectID="_1642855508" r:id="rId135"/>
        </w:object>
      </w:r>
    </w:p>
    <w:p w:rsidR="00D37D94" w:rsidRPr="00D37D94" w:rsidRDefault="00D37D94" w:rsidP="00D37D94">
      <w:pPr>
        <w:widowControl w:val="0"/>
        <w:spacing w:after="0" w:line="240" w:lineRule="auto"/>
        <w:ind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m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060" w:dyaOrig="680">
          <v:shape id="_x0000_i1093" type="#_x0000_t75" style="width:102.75pt;height:33.75pt" o:ole="">
            <v:imagedata r:id="rId136" o:title=""/>
          </v:shape>
          <o:OLEObject Type="Embed" ProgID="Equation.DSMT4" ShapeID="_x0000_i1093" DrawAspect="Content" ObjectID="_1642855509" r:id="rId137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>n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3140" w:dyaOrig="680">
          <v:shape id="_x0000_i1094" type="#_x0000_t75" style="width:156.75pt;height:33.75pt" o:ole="">
            <v:imagedata r:id="rId138" o:title=""/>
          </v:shape>
          <o:OLEObject Type="Embed" ProgID="Equation.DSMT4" ShapeID="_x0000_i1094" DrawAspect="Content" ObjectID="_1642855510" r:id="rId139"/>
        </w:object>
      </w:r>
    </w:p>
    <w:p w:rsidR="00D37D94" w:rsidRPr="00D37D94" w:rsidRDefault="00D37D94" w:rsidP="00D37D94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</w:rPr>
        <w:t>P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740" w:dyaOrig="680">
          <v:shape id="_x0000_i1095" type="#_x0000_t75" style="width:137.25pt;height:33.75pt" o:ole="">
            <v:imagedata r:id="rId140" o:title=""/>
          </v:shape>
          <o:OLEObject Type="Embed" ProgID="Equation.DSMT4" ShapeID="_x0000_i1095" DrawAspect="Content" ObjectID="_1642855511" r:id="rId141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 xml:space="preserve"> Q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100" w:dyaOrig="680">
          <v:shape id="_x0000_i1096" type="#_x0000_t75" style="width:155.25pt;height:33.75pt" o:ole="">
            <v:imagedata r:id="rId142" o:title=""/>
          </v:shape>
          <o:OLEObject Type="Embed" ProgID="Equation.DSMT4" ShapeID="_x0000_i1096" DrawAspect="Content" ObjectID="_1642855512" r:id="rId143"/>
        </w:object>
      </w:r>
    </w:p>
    <w:p w:rsidR="00D37D94" w:rsidRPr="00D37D94" w:rsidRDefault="00D37D94" w:rsidP="00D37D94">
      <w:pPr>
        <w:widowControl w:val="0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37D94">
        <w:rPr>
          <w:rFonts w:ascii="Times New Roman" w:hAnsi="Times New Roman" w:cs="Times New Roman"/>
          <w:sz w:val="28"/>
          <w:szCs w:val="28"/>
        </w:rPr>
        <w:t>R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300" w:dyaOrig="740">
          <v:shape id="_x0000_i1097" type="#_x0000_t75" style="width:165pt;height:36.75pt" o:ole="">
            <v:imagedata r:id="rId144" o:title=""/>
          </v:shape>
          <o:OLEObject Type="Embed" ProgID="Equation.DSMT4" ShapeID="_x0000_i1097" DrawAspect="Content" ObjectID="_1642855513" r:id="rId145"/>
        </w:objec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D37D94">
        <w:rPr>
          <w:rFonts w:ascii="Times New Roman" w:hAnsi="Times New Roman" w:cs="Times New Roman"/>
          <w:sz w:val="28"/>
          <w:szCs w:val="28"/>
        </w:rPr>
        <w:t xml:space="preserve"> S</w:t>
      </w:r>
      <w:r w:rsidRPr="00D37D94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D37D94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500" w:dyaOrig="680">
          <v:shape id="_x0000_i1098" type="#_x0000_t75" style="width:125.25pt;height:33.75pt" o:ole="">
            <v:imagedata r:id="rId146" o:title=""/>
          </v:shape>
          <o:OLEObject Type="Embed" ProgID="Equation.DSMT4" ShapeID="_x0000_i1098" DrawAspect="Content" ObjectID="_1642855514" r:id="rId147"/>
        </w:object>
      </w:r>
    </w:p>
    <w:p w:rsidR="00D37D94" w:rsidRDefault="00D37D94" w:rsidP="00D37D94">
      <w:pPr>
        <w:tabs>
          <w:tab w:val="left" w:pos="17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D37D94" w:rsidRPr="00D37D94" w:rsidRDefault="00D37D94" w:rsidP="00D37D94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D37D94" w:rsidRDefault="00D37D94" w:rsidP="00D37D94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Default="00D37D94" w:rsidP="00D37D94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D37D94" w:rsidRPr="00D37D94" w:rsidRDefault="00D37D94" w:rsidP="00D37D94">
      <w:pPr>
        <w:tabs>
          <w:tab w:val="left" w:pos="3840"/>
        </w:tabs>
        <w:rPr>
          <w:rFonts w:ascii="Times New Roman" w:hAnsi="Times New Roman" w:cs="Times New Roman"/>
          <w:sz w:val="28"/>
          <w:szCs w:val="28"/>
        </w:rPr>
      </w:pPr>
    </w:p>
    <w:p w:rsidR="00D37D94" w:rsidRPr="00D37D94" w:rsidRDefault="00D37D94" w:rsidP="00D37D94">
      <w:pPr>
        <w:tabs>
          <w:tab w:val="left" w:pos="3840"/>
        </w:tabs>
        <w:rPr>
          <w:rFonts w:ascii="Times New Roman" w:hAnsi="Times New Roman" w:cs="Times New Roman"/>
          <w:sz w:val="28"/>
          <w:szCs w:val="28"/>
        </w:rPr>
      </w:pPr>
    </w:p>
    <w:p w:rsidR="00855115" w:rsidRPr="00D37D94" w:rsidRDefault="00855115" w:rsidP="00D37D94">
      <w:pPr>
        <w:tabs>
          <w:tab w:val="left" w:pos="3840"/>
        </w:tabs>
        <w:rPr>
          <w:rFonts w:ascii="Times New Roman" w:hAnsi="Times New Roman" w:cs="Times New Roman"/>
          <w:sz w:val="28"/>
          <w:szCs w:val="28"/>
        </w:rPr>
      </w:pPr>
    </w:p>
    <w:sectPr w:rsidR="00855115" w:rsidRPr="00D37D94" w:rsidSect="00942B3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70D47"/>
    <w:multiLevelType w:val="hybridMultilevel"/>
    <w:tmpl w:val="43D0E76E"/>
    <w:lvl w:ilvl="0" w:tplc="E5B4A72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6976A9"/>
    <w:multiLevelType w:val="hybridMultilevel"/>
    <w:tmpl w:val="BACE10FA"/>
    <w:lvl w:ilvl="0" w:tplc="8990CA6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9F63C0"/>
    <w:multiLevelType w:val="hybridMultilevel"/>
    <w:tmpl w:val="F162E036"/>
    <w:lvl w:ilvl="0" w:tplc="F62A6BE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E7745E"/>
    <w:multiLevelType w:val="hybridMultilevel"/>
    <w:tmpl w:val="390A7FA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41421D"/>
    <w:multiLevelType w:val="hybridMultilevel"/>
    <w:tmpl w:val="BBF4F55E"/>
    <w:lvl w:ilvl="0" w:tplc="A0EC2E8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312232B"/>
    <w:multiLevelType w:val="hybridMultilevel"/>
    <w:tmpl w:val="A970D1D8"/>
    <w:lvl w:ilvl="0" w:tplc="F8E8955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3506A3A"/>
    <w:multiLevelType w:val="hybridMultilevel"/>
    <w:tmpl w:val="617C3286"/>
    <w:lvl w:ilvl="0" w:tplc="86F879F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80505E4"/>
    <w:multiLevelType w:val="hybridMultilevel"/>
    <w:tmpl w:val="43B022B6"/>
    <w:lvl w:ilvl="0" w:tplc="25163FE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94452BF"/>
    <w:multiLevelType w:val="hybridMultilevel"/>
    <w:tmpl w:val="6E84514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0667BDF"/>
    <w:multiLevelType w:val="hybridMultilevel"/>
    <w:tmpl w:val="2EF0FDB4"/>
    <w:lvl w:ilvl="0" w:tplc="7F509FC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B014C4D"/>
    <w:multiLevelType w:val="hybridMultilevel"/>
    <w:tmpl w:val="E430A7D8"/>
    <w:lvl w:ilvl="0" w:tplc="831E7B9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715EBB"/>
    <w:multiLevelType w:val="hybridMultilevel"/>
    <w:tmpl w:val="8CE0161C"/>
    <w:lvl w:ilvl="0" w:tplc="ACD276D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71F3395"/>
    <w:multiLevelType w:val="hybridMultilevel"/>
    <w:tmpl w:val="EBF24744"/>
    <w:lvl w:ilvl="0" w:tplc="7F66EE9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C3B3EB9"/>
    <w:multiLevelType w:val="hybridMultilevel"/>
    <w:tmpl w:val="2F6E17A2"/>
    <w:lvl w:ilvl="0" w:tplc="265CF80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16D19CA"/>
    <w:multiLevelType w:val="hybridMultilevel"/>
    <w:tmpl w:val="C53283A6"/>
    <w:lvl w:ilvl="0" w:tplc="FF40CC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34129CA"/>
    <w:multiLevelType w:val="hybridMultilevel"/>
    <w:tmpl w:val="0274944A"/>
    <w:lvl w:ilvl="0" w:tplc="3F1CA26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5DF6CEC"/>
    <w:multiLevelType w:val="hybridMultilevel"/>
    <w:tmpl w:val="7AD0E644"/>
    <w:lvl w:ilvl="0" w:tplc="3FD063A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B491ADC"/>
    <w:multiLevelType w:val="hybridMultilevel"/>
    <w:tmpl w:val="06C61DE2"/>
    <w:lvl w:ilvl="0" w:tplc="AF2A75B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F3506D9"/>
    <w:multiLevelType w:val="hybridMultilevel"/>
    <w:tmpl w:val="B1B4E582"/>
    <w:lvl w:ilvl="0" w:tplc="8DCC727E">
      <w:start w:val="1"/>
      <w:numFmt w:val="decimal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E5B3D0B"/>
    <w:multiLevelType w:val="hybridMultilevel"/>
    <w:tmpl w:val="2202F7E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1"/>
  </w:num>
  <w:num w:numId="3">
    <w:abstractNumId w:val="17"/>
  </w:num>
  <w:num w:numId="4">
    <w:abstractNumId w:val="14"/>
  </w:num>
  <w:num w:numId="5">
    <w:abstractNumId w:val="13"/>
  </w:num>
  <w:num w:numId="6">
    <w:abstractNumId w:val="5"/>
  </w:num>
  <w:num w:numId="7">
    <w:abstractNumId w:val="0"/>
  </w:num>
  <w:num w:numId="8">
    <w:abstractNumId w:val="9"/>
  </w:num>
  <w:num w:numId="9">
    <w:abstractNumId w:val="11"/>
  </w:num>
  <w:num w:numId="10">
    <w:abstractNumId w:val="12"/>
  </w:num>
  <w:num w:numId="11">
    <w:abstractNumId w:val="16"/>
  </w:num>
  <w:num w:numId="12">
    <w:abstractNumId w:val="4"/>
  </w:num>
  <w:num w:numId="13">
    <w:abstractNumId w:val="7"/>
  </w:num>
  <w:num w:numId="14">
    <w:abstractNumId w:val="2"/>
  </w:num>
  <w:num w:numId="15">
    <w:abstractNumId w:val="10"/>
  </w:num>
  <w:num w:numId="16">
    <w:abstractNumId w:val="18"/>
  </w:num>
  <w:num w:numId="17">
    <w:abstractNumId w:val="6"/>
  </w:num>
  <w:num w:numId="18">
    <w:abstractNumId w:val="3"/>
  </w:num>
  <w:num w:numId="19">
    <w:abstractNumId w:val="19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5115"/>
    <w:rsid w:val="00154720"/>
    <w:rsid w:val="00605166"/>
    <w:rsid w:val="007B2CF8"/>
    <w:rsid w:val="00855115"/>
    <w:rsid w:val="00942B38"/>
    <w:rsid w:val="00BF53F4"/>
    <w:rsid w:val="00D37D94"/>
    <w:rsid w:val="00F465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link w:val="BodyText3Char"/>
    <w:rsid w:val="00D37D94"/>
    <w:pPr>
      <w:spacing w:after="0" w:line="240" w:lineRule="auto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3Char">
    <w:name w:val="Body Text 3 Char"/>
    <w:basedOn w:val="DefaultParagraphFont"/>
    <w:link w:val="BodyText3"/>
    <w:rsid w:val="00D37D94"/>
    <w:rPr>
      <w:rFonts w:ascii="VNI-Times" w:eastAsia="Times New Roman" w:hAnsi="VNI-Times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link w:val="BodyText3Char"/>
    <w:rsid w:val="00D37D94"/>
    <w:pPr>
      <w:spacing w:after="0" w:line="240" w:lineRule="auto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3Char">
    <w:name w:val="Body Text 3 Char"/>
    <w:basedOn w:val="DefaultParagraphFont"/>
    <w:link w:val="BodyText3"/>
    <w:rsid w:val="00D37D94"/>
    <w:rPr>
      <w:rFonts w:ascii="VNI-Times" w:eastAsia="Times New Roman" w:hAnsi="VNI-Times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6" Type="http://schemas.openxmlformats.org/officeDocument/2006/relationships/image" Target="media/image2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137" Type="http://schemas.openxmlformats.org/officeDocument/2006/relationships/oleObject" Target="embeddings/oleObject69.bin"/><Relationship Id="rId20" Type="http://schemas.openxmlformats.org/officeDocument/2006/relationships/image" Target="media/image4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3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7C2D03-2817-4425-BEF4-49E5EC7E62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18</Words>
  <Characters>580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icrosoft Cop.</cp:lastModifiedBy>
  <cp:revision>2</cp:revision>
  <dcterms:created xsi:type="dcterms:W3CDTF">2020-02-10T08:54:00Z</dcterms:created>
  <dcterms:modified xsi:type="dcterms:W3CDTF">2020-02-10T08:54:00Z</dcterms:modified>
</cp:coreProperties>
</file>